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F740A" w:rsidRDefault="002F740A">
      <w:pPr>
        <w:pStyle w:val="Title"/>
        <w:rPr>
          <w:sz w:val="28"/>
          <w:szCs w:val="28"/>
        </w:rPr>
      </w:pPr>
      <w:r w:rsidRPr="008D020F">
        <w:rPr>
          <w:sz w:val="28"/>
          <w:szCs w:val="28"/>
        </w:rPr>
        <w:t>RSUR Geometric Method</w:t>
      </w:r>
    </w:p>
    <w:p w:rsidR="005E6A42" w:rsidRPr="005E6A42" w:rsidRDefault="005E6A42">
      <w:pPr>
        <w:pStyle w:val="Title"/>
        <w:rPr>
          <w:sz w:val="24"/>
          <w:szCs w:val="24"/>
        </w:rPr>
      </w:pPr>
    </w:p>
    <w:p w:rsidR="002F740A" w:rsidRPr="0093106C" w:rsidRDefault="002F740A">
      <w:pPr>
        <w:pStyle w:val="Subtitle"/>
        <w:rPr>
          <w:lang w:val="pt-BR"/>
        </w:rPr>
      </w:pPr>
      <w:r w:rsidRPr="0093106C">
        <w:rPr>
          <w:lang w:val="pt-BR"/>
        </w:rPr>
        <w:t>A = revolute R       B = spherical S       C = universal U       D = revolute R</w:t>
      </w:r>
    </w:p>
    <w:p w:rsidR="002F740A" w:rsidRPr="0093106C" w:rsidRDefault="009C4952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32410</wp:posOffset>
                </wp:positionH>
                <wp:positionV relativeFrom="paragraph">
                  <wp:posOffset>67945</wp:posOffset>
                </wp:positionV>
                <wp:extent cx="5733415" cy="3147060"/>
                <wp:effectExtent l="0" t="0" r="0" b="0"/>
                <wp:wrapNone/>
                <wp:docPr id="2" name="Group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33415" cy="3147060"/>
                          <a:chOff x="1806" y="2584"/>
                          <a:chExt cx="9029" cy="4956"/>
                        </a:xfrm>
                      </wpg:grpSpPr>
                      <wps:wsp>
                        <wps:cNvPr id="3" name="Rectangle 209"/>
                        <wps:cNvSpPr>
                          <a:spLocks noChangeArrowheads="1"/>
                        </wps:cNvSpPr>
                        <wps:spPr bwMode="auto">
                          <a:xfrm>
                            <a:off x="2011" y="5287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Arc 210"/>
                        <wps:cNvSpPr>
                          <a:spLocks/>
                        </wps:cNvSpPr>
                        <wps:spPr bwMode="auto">
                          <a:xfrm rot="-1670580">
                            <a:off x="7793" y="4555"/>
                            <a:ext cx="1367" cy="19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105 w 43200"/>
                              <a:gd name="T1" fmla="*/ 28421 h 43036"/>
                              <a:gd name="T2" fmla="*/ 24255 w 43200"/>
                              <a:gd name="T3" fmla="*/ 43036 h 43036"/>
                              <a:gd name="T4" fmla="*/ 21600 w 43200"/>
                              <a:gd name="T5" fmla="*/ 21600 h 430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036" fill="none" extrusionOk="0">
                                <a:moveTo>
                                  <a:pt x="1105" y="28420"/>
                                </a:moveTo>
                                <a:cubicBezTo>
                                  <a:pt x="373" y="26221"/>
                                  <a:pt x="0" y="2391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2502"/>
                                  <a:pt x="35074" y="41696"/>
                                  <a:pt x="24255" y="43036"/>
                                </a:cubicBezTo>
                              </a:path>
                              <a:path w="43200" h="43036" stroke="0" extrusionOk="0">
                                <a:moveTo>
                                  <a:pt x="1105" y="28420"/>
                                </a:moveTo>
                                <a:cubicBezTo>
                                  <a:pt x="373" y="26221"/>
                                  <a:pt x="0" y="2391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2502"/>
                                  <a:pt x="35074" y="41696"/>
                                  <a:pt x="24255" y="43036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rc 211"/>
                        <wps:cNvSpPr>
                          <a:spLocks/>
                        </wps:cNvSpPr>
                        <wps:spPr bwMode="auto">
                          <a:xfrm>
                            <a:off x="4748" y="3637"/>
                            <a:ext cx="481" cy="351"/>
                          </a:xfrm>
                          <a:custGeom>
                            <a:avLst/>
                            <a:gdLst>
                              <a:gd name="G0" fmla="+- 0 0 0"/>
                              <a:gd name="G1" fmla="+- 17530 0 0"/>
                              <a:gd name="G2" fmla="+- 21600 0 0"/>
                              <a:gd name="T0" fmla="*/ 12620 w 21234"/>
                              <a:gd name="T1" fmla="*/ 0 h 17530"/>
                              <a:gd name="T2" fmla="*/ 21234 w 21234"/>
                              <a:gd name="T3" fmla="*/ 13571 h 17530"/>
                              <a:gd name="T4" fmla="*/ 0 w 21234"/>
                              <a:gd name="T5" fmla="*/ 17530 h 175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234" h="17530" fill="none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</a:path>
                              <a:path w="21234" h="17530" stroke="0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  <a:lnTo>
                                  <a:pt x="0" y="1753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212"/>
                        <wps:cNvSpPr>
                          <a:spLocks noChangeArrowheads="1"/>
                        </wps:cNvSpPr>
                        <wps:spPr bwMode="auto">
                          <a:xfrm>
                            <a:off x="6480" y="2638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9894" y="7167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5679" y="3362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3406" y="426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8045" y="6016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6842" y="360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7481" y="6876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8640" y="5590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3058" y="4964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3871" y="3494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6248" y="339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5663" y="4874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5203" y="3516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7432" y="5275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3AF0" w:rsidRDefault="000E3AF0" w:rsidP="005C31AB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Oval 226"/>
                        <wps:cNvSpPr>
                          <a:spLocks noChangeArrowheads="1"/>
                        </wps:cNvSpPr>
                        <wps:spPr bwMode="auto">
                          <a:xfrm rot="3031422" flipH="1">
                            <a:off x="2469" y="3593"/>
                            <a:ext cx="1436" cy="21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rc 227"/>
                        <wps:cNvSpPr>
                          <a:spLocks/>
                        </wps:cNvSpPr>
                        <wps:spPr bwMode="auto">
                          <a:xfrm rot="-1436042">
                            <a:off x="7355" y="3523"/>
                            <a:ext cx="2496" cy="401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18 w 43200"/>
                              <a:gd name="T1" fmla="*/ 24659 h 43200"/>
                              <a:gd name="T2" fmla="*/ 2577 w 43200"/>
                              <a:gd name="T3" fmla="*/ 31831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217" y="24659"/>
                                </a:moveTo>
                                <a:cubicBezTo>
                                  <a:pt x="72" y="23645"/>
                                  <a:pt x="0" y="2262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13649" y="43200"/>
                                  <a:pt x="6342" y="38832"/>
                                  <a:pt x="2576" y="31831"/>
                                </a:cubicBezTo>
                              </a:path>
                              <a:path w="43200" h="43200" stroke="0" extrusionOk="0">
                                <a:moveTo>
                                  <a:pt x="217" y="24659"/>
                                </a:moveTo>
                                <a:cubicBezTo>
                                  <a:pt x="72" y="23645"/>
                                  <a:pt x="0" y="2262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13649" y="43200"/>
                                  <a:pt x="6342" y="38832"/>
                                  <a:pt x="2576" y="31831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Line 228"/>
                        <wps:cNvCnPr>
                          <a:cxnSpLocks noChangeShapeType="1"/>
                        </wps:cNvCnPr>
                        <wps:spPr bwMode="auto">
                          <a:xfrm flipH="1">
                            <a:off x="7830" y="3558"/>
                            <a:ext cx="388" cy="11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29"/>
                        <wps:cNvCnPr>
                          <a:cxnSpLocks noChangeShapeType="1"/>
                        </wps:cNvCnPr>
                        <wps:spPr bwMode="auto">
                          <a:xfrm flipV="1">
                            <a:off x="9487" y="7116"/>
                            <a:ext cx="337" cy="21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4" name="Group 230"/>
                        <wpg:cNvGrpSpPr>
                          <a:grpSpLocks/>
                        </wpg:cNvGrpSpPr>
                        <wpg:grpSpPr bwMode="auto">
                          <a:xfrm>
                            <a:off x="7382" y="6251"/>
                            <a:ext cx="783" cy="622"/>
                            <a:chOff x="7220" y="5987"/>
                            <a:chExt cx="783" cy="622"/>
                          </a:xfrm>
                        </wpg:grpSpPr>
                        <wps:wsp>
                          <wps:cNvPr id="25" name="Line 231"/>
                          <wps:cNvCnPr>
                            <a:cxnSpLocks noChangeShapeType="1"/>
                          </wps:cNvCnPr>
                          <wps:spPr bwMode="auto">
                            <a:xfrm rot="3571847" flipV="1">
                              <a:off x="7423" y="6324"/>
                              <a:ext cx="252" cy="14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232"/>
                          <wps:cNvCnPr>
                            <a:cxnSpLocks noChangeShapeType="1"/>
                          </wps:cNvCnPr>
                          <wps:spPr bwMode="auto">
                            <a:xfrm rot="3571847" flipV="1">
                              <a:off x="7295" y="6400"/>
                              <a:ext cx="252" cy="14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233"/>
                          <wps:cNvCnPr>
                            <a:cxnSpLocks noChangeShapeType="1"/>
                          </wps:cNvCnPr>
                          <wps:spPr bwMode="auto">
                            <a:xfrm rot="3571847" flipV="1">
                              <a:off x="7465" y="6301"/>
                              <a:ext cx="210" cy="12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234"/>
                          <wps:cNvCnPr>
                            <a:cxnSpLocks noChangeShapeType="1"/>
                          </wps:cNvCnPr>
                          <wps:spPr bwMode="auto">
                            <a:xfrm rot="3571847" flipH="1" flipV="1">
                              <a:off x="7297" y="6107"/>
                              <a:ext cx="251" cy="14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235"/>
                          <wps:cNvCnPr>
                            <a:cxnSpLocks noChangeShapeType="1"/>
                          </wps:cNvCnPr>
                          <wps:spPr bwMode="auto">
                            <a:xfrm rot="3571847">
                              <a:off x="7358" y="6291"/>
                              <a:ext cx="0" cy="14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236"/>
                          <wps:cNvCnPr>
                            <a:cxnSpLocks noChangeShapeType="1"/>
                          </wps:cNvCnPr>
                          <wps:spPr bwMode="auto">
                            <a:xfrm rot="3571847" flipH="1" flipV="1">
                              <a:off x="7168" y="6184"/>
                              <a:ext cx="251" cy="14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237"/>
                          <wps:cNvCnPr>
                            <a:cxnSpLocks noChangeShapeType="1"/>
                          </wps:cNvCnPr>
                          <wps:spPr bwMode="auto">
                            <a:xfrm rot="3571847">
                              <a:off x="7360" y="5998"/>
                              <a:ext cx="0" cy="14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238"/>
                          <wps:cNvCnPr>
                            <a:cxnSpLocks noChangeShapeType="1"/>
                          </wps:cNvCnPr>
                          <wps:spPr bwMode="auto">
                            <a:xfrm rot="3571847" flipH="1" flipV="1">
                              <a:off x="7382" y="6155"/>
                              <a:ext cx="167" cy="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239"/>
                          <wps:cNvCnPr>
                            <a:cxnSpLocks noChangeShapeType="1"/>
                          </wps:cNvCnPr>
                          <wps:spPr bwMode="auto">
                            <a:xfrm rot="3571847" flipV="1">
                              <a:off x="7468" y="6103"/>
                              <a:ext cx="101" cy="6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240"/>
                          <wps:cNvCnPr>
                            <a:cxnSpLocks noChangeShapeType="1"/>
                          </wps:cNvCnPr>
                          <wps:spPr bwMode="auto">
                            <a:xfrm rot="3571847" flipV="1">
                              <a:off x="7425" y="6030"/>
                              <a:ext cx="215" cy="1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5" name="Group 241"/>
                          <wpg:cNvGrpSpPr>
                            <a:grpSpLocks/>
                          </wpg:cNvGrpSpPr>
                          <wpg:grpSpPr bwMode="auto">
                            <a:xfrm rot="3571847">
                              <a:off x="7580" y="6400"/>
                              <a:ext cx="117" cy="191"/>
                              <a:chOff x="6602" y="7488"/>
                              <a:chExt cx="669" cy="1104"/>
                            </a:xfrm>
                          </wpg:grpSpPr>
                          <wps:wsp>
                            <wps:cNvPr id="36" name="Arc 242"/>
                            <wps:cNvSpPr>
                              <a:spLocks/>
                            </wps:cNvSpPr>
                            <wps:spPr bwMode="auto">
                              <a:xfrm rot="-3235571">
                                <a:off x="6544" y="7865"/>
                                <a:ext cx="904" cy="550"/>
                              </a:xfrm>
                              <a:custGeom>
                                <a:avLst/>
                                <a:gdLst>
                                  <a:gd name="G0" fmla="+- 11944 0 0"/>
                                  <a:gd name="G1" fmla="+- 16291 0 0"/>
                                  <a:gd name="G2" fmla="+- 21600 0 0"/>
                                  <a:gd name="T0" fmla="*/ 26127 w 33544"/>
                                  <a:gd name="T1" fmla="*/ 0 h 37891"/>
                                  <a:gd name="T2" fmla="*/ 0 w 33544"/>
                                  <a:gd name="T3" fmla="*/ 34288 h 37891"/>
                                  <a:gd name="T4" fmla="*/ 11944 w 33544"/>
                                  <a:gd name="T5" fmla="*/ 16291 h 3789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3544" h="37891" fill="none" extrusionOk="0">
                                    <a:moveTo>
                                      <a:pt x="26127" y="-1"/>
                                    </a:moveTo>
                                    <a:cubicBezTo>
                                      <a:pt x="30839" y="4102"/>
                                      <a:pt x="33544" y="10043"/>
                                      <a:pt x="33544" y="16291"/>
                                    </a:cubicBezTo>
                                    <a:cubicBezTo>
                                      <a:pt x="33544" y="28220"/>
                                      <a:pt x="23873" y="37891"/>
                                      <a:pt x="11944" y="37891"/>
                                    </a:cubicBezTo>
                                    <a:cubicBezTo>
                                      <a:pt x="7694" y="37891"/>
                                      <a:pt x="3540" y="36637"/>
                                      <a:pt x="-1" y="34288"/>
                                    </a:cubicBezTo>
                                  </a:path>
                                  <a:path w="33544" h="37891" stroke="0" extrusionOk="0">
                                    <a:moveTo>
                                      <a:pt x="26127" y="-1"/>
                                    </a:moveTo>
                                    <a:cubicBezTo>
                                      <a:pt x="30839" y="4102"/>
                                      <a:pt x="33544" y="10043"/>
                                      <a:pt x="33544" y="16291"/>
                                    </a:cubicBezTo>
                                    <a:cubicBezTo>
                                      <a:pt x="33544" y="28220"/>
                                      <a:pt x="23873" y="37891"/>
                                      <a:pt x="11944" y="37891"/>
                                    </a:cubicBezTo>
                                    <a:cubicBezTo>
                                      <a:pt x="7694" y="37891"/>
                                      <a:pt x="3540" y="36637"/>
                                      <a:pt x="-1" y="34288"/>
                                    </a:cubicBezTo>
                                    <a:lnTo>
                                      <a:pt x="11944" y="1629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Arc 243"/>
                            <wps:cNvSpPr>
                              <a:spLocks/>
                            </wps:cNvSpPr>
                            <wps:spPr bwMode="auto">
                              <a:xfrm rot="-3235571">
                                <a:off x="6432" y="7658"/>
                                <a:ext cx="582" cy="24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16291 0 0"/>
                                  <a:gd name="G2" fmla="+- 21600 0 0"/>
                                  <a:gd name="T0" fmla="*/ 14183 w 21376"/>
                                  <a:gd name="T1" fmla="*/ 0 h 16291"/>
                                  <a:gd name="T2" fmla="*/ 21376 w 21376"/>
                                  <a:gd name="T3" fmla="*/ 13188 h 16291"/>
                                  <a:gd name="T4" fmla="*/ 0 w 21376"/>
                                  <a:gd name="T5" fmla="*/ 16291 h 1629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376" h="16291" fill="none" extrusionOk="0">
                                    <a:moveTo>
                                      <a:pt x="14183" y="-1"/>
                                    </a:moveTo>
                                    <a:cubicBezTo>
                                      <a:pt x="18081" y="3393"/>
                                      <a:pt x="20633" y="8072"/>
                                      <a:pt x="21375" y="13188"/>
                                    </a:cubicBezTo>
                                  </a:path>
                                  <a:path w="21376" h="16291" stroke="0" extrusionOk="0">
                                    <a:moveTo>
                                      <a:pt x="14183" y="-1"/>
                                    </a:moveTo>
                                    <a:cubicBezTo>
                                      <a:pt x="18081" y="3393"/>
                                      <a:pt x="20633" y="8072"/>
                                      <a:pt x="21375" y="13188"/>
                                    </a:cubicBezTo>
                                    <a:lnTo>
                                      <a:pt x="0" y="1629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Line 244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6948" y="7586"/>
                                <a:ext cx="300" cy="17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9" name="Arc 245"/>
                          <wps:cNvSpPr>
                            <a:spLocks/>
                          </wps:cNvSpPr>
                          <wps:spPr bwMode="auto">
                            <a:xfrm rot="336276">
                              <a:off x="7571" y="6486"/>
                              <a:ext cx="78" cy="42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8997 w 43200"/>
                                <a:gd name="T1" fmla="*/ 39142 h 43200"/>
                                <a:gd name="T2" fmla="*/ 10191 w 43200"/>
                                <a:gd name="T3" fmla="*/ 39941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8996" y="39142"/>
                                  </a:moveTo>
                                  <a:cubicBezTo>
                                    <a:pt x="3348" y="35084"/>
                                    <a:pt x="0" y="28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17567" y="43200"/>
                                    <a:pt x="13615" y="42071"/>
                                    <a:pt x="10190" y="39941"/>
                                  </a:cubicBezTo>
                                </a:path>
                                <a:path w="43200" h="43200" stroke="0" extrusionOk="0">
                                  <a:moveTo>
                                    <a:pt x="8996" y="39142"/>
                                  </a:moveTo>
                                  <a:cubicBezTo>
                                    <a:pt x="3348" y="35084"/>
                                    <a:pt x="0" y="28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17567" y="43200"/>
                                    <a:pt x="13615" y="42071"/>
                                    <a:pt x="10190" y="39941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Line 246"/>
                          <wps:cNvCnPr>
                            <a:cxnSpLocks noChangeShapeType="1"/>
                          </wps:cNvCnPr>
                          <wps:spPr bwMode="auto">
                            <a:xfrm rot="3571847" flipV="1">
                              <a:off x="7463" y="6251"/>
                              <a:ext cx="82" cy="4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247"/>
                          <wps:cNvCnPr>
                            <a:cxnSpLocks noChangeShapeType="1"/>
                          </wps:cNvCnPr>
                          <wps:spPr bwMode="auto">
                            <a:xfrm rot="1782122">
                              <a:off x="7898" y="6282"/>
                              <a:ext cx="0" cy="3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248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632" y="6511"/>
                              <a:ext cx="179" cy="9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249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697" y="6228"/>
                              <a:ext cx="253" cy="15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250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673" y="6288"/>
                              <a:ext cx="199" cy="12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251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707" y="6497"/>
                              <a:ext cx="79" cy="4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252"/>
                          <wps:cNvCnPr>
                            <a:cxnSpLocks noChangeShapeType="1"/>
                          </wps:cNvCnPr>
                          <wps:spPr bwMode="auto">
                            <a:xfrm rot="1782122">
                              <a:off x="7854" y="6181"/>
                              <a:ext cx="149" cy="9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253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615" y="6078"/>
                              <a:ext cx="249" cy="15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Arc 254"/>
                          <wps:cNvSpPr>
                            <a:spLocks/>
                          </wps:cNvSpPr>
                          <wps:spPr bwMode="auto">
                            <a:xfrm rot="12582122">
                              <a:off x="7533" y="6179"/>
                              <a:ext cx="176" cy="107"/>
                            </a:xfrm>
                            <a:custGeom>
                              <a:avLst/>
                              <a:gdLst>
                                <a:gd name="G0" fmla="+- 14709 0 0"/>
                                <a:gd name="G1" fmla="+- 21600 0 0"/>
                                <a:gd name="G2" fmla="+- 21600 0 0"/>
                                <a:gd name="T0" fmla="*/ 0 w 36309"/>
                                <a:gd name="T1" fmla="*/ 5782 h 36264"/>
                                <a:gd name="T2" fmla="*/ 30568 w 36309"/>
                                <a:gd name="T3" fmla="*/ 36264 h 36264"/>
                                <a:gd name="T4" fmla="*/ 14709 w 36309"/>
                                <a:gd name="T5" fmla="*/ 21600 h 362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6309" h="36264" fill="none" extrusionOk="0">
                                  <a:moveTo>
                                    <a:pt x="0" y="5782"/>
                                  </a:moveTo>
                                  <a:cubicBezTo>
                                    <a:pt x="3996" y="2065"/>
                                    <a:pt x="9251" y="0"/>
                                    <a:pt x="14709" y="0"/>
                                  </a:cubicBezTo>
                                  <a:cubicBezTo>
                                    <a:pt x="26638" y="0"/>
                                    <a:pt x="36309" y="9670"/>
                                    <a:pt x="36309" y="21600"/>
                                  </a:cubicBezTo>
                                  <a:cubicBezTo>
                                    <a:pt x="36309" y="27036"/>
                                    <a:pt x="34259" y="32272"/>
                                    <a:pt x="30568" y="36264"/>
                                  </a:cubicBezTo>
                                </a:path>
                                <a:path w="36309" h="36264" stroke="0" extrusionOk="0">
                                  <a:moveTo>
                                    <a:pt x="0" y="5782"/>
                                  </a:moveTo>
                                  <a:cubicBezTo>
                                    <a:pt x="3996" y="2065"/>
                                    <a:pt x="9251" y="0"/>
                                    <a:pt x="14709" y="0"/>
                                  </a:cubicBezTo>
                                  <a:cubicBezTo>
                                    <a:pt x="26638" y="0"/>
                                    <a:pt x="36309" y="9670"/>
                                    <a:pt x="36309" y="21600"/>
                                  </a:cubicBezTo>
                                  <a:cubicBezTo>
                                    <a:pt x="36309" y="27036"/>
                                    <a:pt x="34259" y="32272"/>
                                    <a:pt x="30568" y="36264"/>
                                  </a:cubicBezTo>
                                  <a:lnTo>
                                    <a:pt x="14709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Arc 255"/>
                          <wps:cNvSpPr>
                            <a:spLocks/>
                          </wps:cNvSpPr>
                          <wps:spPr bwMode="auto">
                            <a:xfrm rot="12582122">
                              <a:off x="7498" y="6263"/>
                              <a:ext cx="175" cy="63"/>
                            </a:xfrm>
                            <a:custGeom>
                              <a:avLst/>
                              <a:gdLst>
                                <a:gd name="G0" fmla="+- 14709 0 0"/>
                                <a:gd name="G1" fmla="+- 21600 0 0"/>
                                <a:gd name="G2" fmla="+- 21600 0 0"/>
                                <a:gd name="T0" fmla="*/ 0 w 36280"/>
                                <a:gd name="T1" fmla="*/ 5782 h 21600"/>
                                <a:gd name="T2" fmla="*/ 36280 w 36280"/>
                                <a:gd name="T3" fmla="*/ 20477 h 21600"/>
                                <a:gd name="T4" fmla="*/ 14709 w 3628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6280" h="21600" fill="none" extrusionOk="0">
                                  <a:moveTo>
                                    <a:pt x="0" y="5782"/>
                                  </a:moveTo>
                                  <a:cubicBezTo>
                                    <a:pt x="3996" y="2065"/>
                                    <a:pt x="9251" y="0"/>
                                    <a:pt x="14709" y="0"/>
                                  </a:cubicBezTo>
                                  <a:cubicBezTo>
                                    <a:pt x="26201" y="0"/>
                                    <a:pt x="35682" y="8999"/>
                                    <a:pt x="36279" y="20477"/>
                                  </a:cubicBezTo>
                                </a:path>
                                <a:path w="36280" h="21600" stroke="0" extrusionOk="0">
                                  <a:moveTo>
                                    <a:pt x="0" y="5782"/>
                                  </a:moveTo>
                                  <a:cubicBezTo>
                                    <a:pt x="3996" y="2065"/>
                                    <a:pt x="9251" y="0"/>
                                    <a:pt x="14709" y="0"/>
                                  </a:cubicBezTo>
                                  <a:cubicBezTo>
                                    <a:pt x="26201" y="0"/>
                                    <a:pt x="35682" y="8999"/>
                                    <a:pt x="36279" y="20477"/>
                                  </a:cubicBezTo>
                                  <a:lnTo>
                                    <a:pt x="14709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Arc 256"/>
                          <wps:cNvSpPr>
                            <a:spLocks/>
                          </wps:cNvSpPr>
                          <wps:spPr bwMode="auto">
                            <a:xfrm rot="12582122">
                              <a:off x="7597" y="6210"/>
                              <a:ext cx="88" cy="39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7038 w 43200"/>
                                <a:gd name="T1" fmla="*/ 36707 h 43200"/>
                                <a:gd name="T2" fmla="*/ 37459 w 43200"/>
                                <a:gd name="T3" fmla="*/ 36264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</a:path>
                                <a:path w="43200" h="43200" stroke="0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Line 257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537" y="6173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258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839" y="6333"/>
                              <a:ext cx="1" cy="2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259"/>
                          <wps:cNvCnPr>
                            <a:cxnSpLocks noChangeShapeType="1"/>
                          </wps:cNvCnPr>
                          <wps:spPr bwMode="auto">
                            <a:xfrm rot="1782122">
                              <a:off x="7673" y="6398"/>
                              <a:ext cx="147" cy="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260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589" y="6338"/>
                              <a:ext cx="105" cy="6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261"/>
                          <wps:cNvCnPr>
                            <a:cxnSpLocks noChangeShapeType="1"/>
                          </wps:cNvCnPr>
                          <wps:spPr bwMode="auto">
                            <a:xfrm rot="1782122">
                              <a:off x="7710" y="6348"/>
                              <a:ext cx="0" cy="2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6" name="Freeform 262"/>
                        <wps:cNvSpPr>
                          <a:spLocks/>
                        </wps:cNvSpPr>
                        <wps:spPr bwMode="auto">
                          <a:xfrm>
                            <a:off x="4238" y="4358"/>
                            <a:ext cx="3316" cy="2192"/>
                          </a:xfrm>
                          <a:custGeom>
                            <a:avLst/>
                            <a:gdLst>
                              <a:gd name="T0" fmla="*/ 30 w 3316"/>
                              <a:gd name="T1" fmla="*/ 0 h 2192"/>
                              <a:gd name="T2" fmla="*/ 3296 w 3316"/>
                              <a:gd name="T3" fmla="*/ 2064 h 2192"/>
                              <a:gd name="T4" fmla="*/ 3310 w 3316"/>
                              <a:gd name="T5" fmla="*/ 2085 h 2192"/>
                              <a:gd name="T6" fmla="*/ 3316 w 3316"/>
                              <a:gd name="T7" fmla="*/ 2114 h 2192"/>
                              <a:gd name="T8" fmla="*/ 3309 w 3316"/>
                              <a:gd name="T9" fmla="*/ 2143 h 2192"/>
                              <a:gd name="T10" fmla="*/ 3292 w 3316"/>
                              <a:gd name="T11" fmla="*/ 2167 h 2192"/>
                              <a:gd name="T12" fmla="*/ 3262 w 3316"/>
                              <a:gd name="T13" fmla="*/ 2191 h 2192"/>
                              <a:gd name="T14" fmla="*/ 3231 w 3316"/>
                              <a:gd name="T15" fmla="*/ 2192 h 2192"/>
                              <a:gd name="T16" fmla="*/ 0 w 3316"/>
                              <a:gd name="T17" fmla="*/ 135 h 2192"/>
                              <a:gd name="T18" fmla="*/ 30 w 3316"/>
                              <a:gd name="T19" fmla="*/ 0 h 21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316" h="2192">
                                <a:moveTo>
                                  <a:pt x="30" y="0"/>
                                </a:moveTo>
                                <a:lnTo>
                                  <a:pt x="3296" y="2064"/>
                                </a:lnTo>
                                <a:lnTo>
                                  <a:pt x="3310" y="2085"/>
                                </a:lnTo>
                                <a:lnTo>
                                  <a:pt x="3316" y="2114"/>
                                </a:lnTo>
                                <a:lnTo>
                                  <a:pt x="3309" y="2143"/>
                                </a:lnTo>
                                <a:lnTo>
                                  <a:pt x="3292" y="2167"/>
                                </a:lnTo>
                                <a:lnTo>
                                  <a:pt x="3262" y="2191"/>
                                </a:lnTo>
                                <a:lnTo>
                                  <a:pt x="3231" y="2192"/>
                                </a:lnTo>
                                <a:lnTo>
                                  <a:pt x="0" y="135"/>
                                </a:lnTo>
                                <a:lnTo>
                                  <a:pt x="3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Freeform 263"/>
                        <wps:cNvSpPr>
                          <a:spLocks/>
                        </wps:cNvSpPr>
                        <wps:spPr bwMode="auto">
                          <a:xfrm rot="-24089">
                            <a:off x="3806" y="4056"/>
                            <a:ext cx="336" cy="344"/>
                          </a:xfrm>
                          <a:custGeom>
                            <a:avLst/>
                            <a:gdLst>
                              <a:gd name="T0" fmla="*/ 228 w 483"/>
                              <a:gd name="T1" fmla="*/ 486 h 486"/>
                              <a:gd name="T2" fmla="*/ 0 w 483"/>
                              <a:gd name="T3" fmla="*/ 183 h 486"/>
                              <a:gd name="T4" fmla="*/ 6 w 483"/>
                              <a:gd name="T5" fmla="*/ 126 h 486"/>
                              <a:gd name="T6" fmla="*/ 27 w 483"/>
                              <a:gd name="T7" fmla="*/ 81 h 486"/>
                              <a:gd name="T8" fmla="*/ 63 w 483"/>
                              <a:gd name="T9" fmla="*/ 33 h 486"/>
                              <a:gd name="T10" fmla="*/ 108 w 483"/>
                              <a:gd name="T11" fmla="*/ 12 h 486"/>
                              <a:gd name="T12" fmla="*/ 162 w 483"/>
                              <a:gd name="T13" fmla="*/ 0 h 486"/>
                              <a:gd name="T14" fmla="*/ 216 w 483"/>
                              <a:gd name="T15" fmla="*/ 3 h 486"/>
                              <a:gd name="T16" fmla="*/ 252 w 483"/>
                              <a:gd name="T17" fmla="*/ 18 h 486"/>
                              <a:gd name="T18" fmla="*/ 483 w 483"/>
                              <a:gd name="T19" fmla="*/ 291 h 486"/>
                              <a:gd name="T20" fmla="*/ 228 w 483"/>
                              <a:gd name="T21" fmla="*/ 486 h 4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483" h="486">
                                <a:moveTo>
                                  <a:pt x="228" y="486"/>
                                </a:moveTo>
                                <a:lnTo>
                                  <a:pt x="0" y="183"/>
                                </a:lnTo>
                                <a:lnTo>
                                  <a:pt x="6" y="126"/>
                                </a:lnTo>
                                <a:lnTo>
                                  <a:pt x="27" y="81"/>
                                </a:lnTo>
                                <a:lnTo>
                                  <a:pt x="63" y="33"/>
                                </a:lnTo>
                                <a:lnTo>
                                  <a:pt x="108" y="12"/>
                                </a:lnTo>
                                <a:lnTo>
                                  <a:pt x="162" y="0"/>
                                </a:lnTo>
                                <a:lnTo>
                                  <a:pt x="216" y="3"/>
                                </a:lnTo>
                                <a:lnTo>
                                  <a:pt x="252" y="18"/>
                                </a:lnTo>
                                <a:lnTo>
                                  <a:pt x="483" y="291"/>
                                </a:lnTo>
                                <a:lnTo>
                                  <a:pt x="228" y="48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Freeform 264"/>
                        <wps:cNvSpPr>
                          <a:spLocks/>
                        </wps:cNvSpPr>
                        <wps:spPr bwMode="auto">
                          <a:xfrm rot="666341">
                            <a:off x="3995" y="4240"/>
                            <a:ext cx="369" cy="302"/>
                          </a:xfrm>
                          <a:custGeom>
                            <a:avLst/>
                            <a:gdLst>
                              <a:gd name="T0" fmla="*/ 156 w 555"/>
                              <a:gd name="T1" fmla="*/ 0 h 450"/>
                              <a:gd name="T2" fmla="*/ 549 w 555"/>
                              <a:gd name="T3" fmla="*/ 141 h 450"/>
                              <a:gd name="T4" fmla="*/ 555 w 555"/>
                              <a:gd name="T5" fmla="*/ 204 h 450"/>
                              <a:gd name="T6" fmla="*/ 546 w 555"/>
                              <a:gd name="T7" fmla="*/ 258 h 450"/>
                              <a:gd name="T8" fmla="*/ 531 w 555"/>
                              <a:gd name="T9" fmla="*/ 318 h 450"/>
                              <a:gd name="T10" fmla="*/ 504 w 555"/>
                              <a:gd name="T11" fmla="*/ 372 h 450"/>
                              <a:gd name="T12" fmla="*/ 480 w 555"/>
                              <a:gd name="T13" fmla="*/ 414 h 450"/>
                              <a:gd name="T14" fmla="*/ 444 w 555"/>
                              <a:gd name="T15" fmla="*/ 450 h 450"/>
                              <a:gd name="T16" fmla="*/ 0 w 555"/>
                              <a:gd name="T17" fmla="*/ 303 h 450"/>
                              <a:gd name="T18" fmla="*/ 156 w 555"/>
                              <a:gd name="T19" fmla="*/ 0 h 4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555" h="450">
                                <a:moveTo>
                                  <a:pt x="156" y="0"/>
                                </a:moveTo>
                                <a:lnTo>
                                  <a:pt x="549" y="141"/>
                                </a:lnTo>
                                <a:lnTo>
                                  <a:pt x="555" y="204"/>
                                </a:lnTo>
                                <a:lnTo>
                                  <a:pt x="546" y="258"/>
                                </a:lnTo>
                                <a:lnTo>
                                  <a:pt x="531" y="318"/>
                                </a:lnTo>
                                <a:lnTo>
                                  <a:pt x="504" y="372"/>
                                </a:lnTo>
                                <a:lnTo>
                                  <a:pt x="480" y="414"/>
                                </a:lnTo>
                                <a:lnTo>
                                  <a:pt x="444" y="450"/>
                                </a:lnTo>
                                <a:lnTo>
                                  <a:pt x="0" y="303"/>
                                </a:lnTo>
                                <a:lnTo>
                                  <a:pt x="15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Oval 265"/>
                        <wps:cNvSpPr>
                          <a:spLocks noChangeArrowheads="1"/>
                        </wps:cNvSpPr>
                        <wps:spPr bwMode="auto">
                          <a:xfrm rot="-24089">
                            <a:off x="3938" y="4204"/>
                            <a:ext cx="229" cy="23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6" name="Group 266"/>
                        <wpg:cNvGrpSpPr>
                          <a:grpSpLocks/>
                        </wpg:cNvGrpSpPr>
                        <wpg:grpSpPr bwMode="auto">
                          <a:xfrm>
                            <a:off x="2933" y="4549"/>
                            <a:ext cx="500" cy="465"/>
                            <a:chOff x="3163" y="3402"/>
                            <a:chExt cx="752" cy="692"/>
                          </a:xfrm>
                        </wpg:grpSpPr>
                        <wps:wsp>
                          <wps:cNvPr id="67" name="Oval 267"/>
                          <wps:cNvSpPr>
                            <a:spLocks noChangeArrowheads="1"/>
                          </wps:cNvSpPr>
                          <wps:spPr bwMode="auto">
                            <a:xfrm rot="2693834">
                              <a:off x="3470" y="3464"/>
                              <a:ext cx="415" cy="63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Arc 268"/>
                          <wps:cNvSpPr>
                            <a:spLocks/>
                          </wps:cNvSpPr>
                          <wps:spPr bwMode="auto">
                            <a:xfrm rot="-2565515">
                              <a:off x="3163" y="3464"/>
                              <a:ext cx="635" cy="203"/>
                            </a:xfrm>
                            <a:custGeom>
                              <a:avLst/>
                              <a:gdLst>
                                <a:gd name="G0" fmla="+- 21325 0 0"/>
                                <a:gd name="G1" fmla="+- 21600 0 0"/>
                                <a:gd name="G2" fmla="+- 21600 0 0"/>
                                <a:gd name="T0" fmla="*/ 0 w 42584"/>
                                <a:gd name="T1" fmla="*/ 18166 h 21600"/>
                                <a:gd name="T2" fmla="*/ 42584 w 42584"/>
                                <a:gd name="T3" fmla="*/ 17778 h 21600"/>
                                <a:gd name="T4" fmla="*/ 21325 w 42584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2584" h="21600" fill="none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</a:path>
                                <a:path w="42584" h="21600" stroke="0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  <a:lnTo>
                                    <a:pt x="21325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Line 2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6" y="3402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2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1" y="3828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1" name="Group 271"/>
                        <wpg:cNvGrpSpPr>
                          <a:grpSpLocks/>
                        </wpg:cNvGrpSpPr>
                        <wpg:grpSpPr bwMode="auto">
                          <a:xfrm rot="6553662">
                            <a:off x="8174" y="5297"/>
                            <a:ext cx="505" cy="460"/>
                            <a:chOff x="3163" y="3402"/>
                            <a:chExt cx="752" cy="692"/>
                          </a:xfrm>
                        </wpg:grpSpPr>
                        <wps:wsp>
                          <wps:cNvPr id="72" name="Oval 272"/>
                          <wps:cNvSpPr>
                            <a:spLocks noChangeArrowheads="1"/>
                          </wps:cNvSpPr>
                          <wps:spPr bwMode="auto">
                            <a:xfrm rot="2693834">
                              <a:off x="3470" y="3464"/>
                              <a:ext cx="415" cy="63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Arc 273"/>
                          <wps:cNvSpPr>
                            <a:spLocks/>
                          </wps:cNvSpPr>
                          <wps:spPr bwMode="auto">
                            <a:xfrm rot="-2565515">
                              <a:off x="3163" y="3464"/>
                              <a:ext cx="635" cy="203"/>
                            </a:xfrm>
                            <a:custGeom>
                              <a:avLst/>
                              <a:gdLst>
                                <a:gd name="G0" fmla="+- 21325 0 0"/>
                                <a:gd name="G1" fmla="+- 21600 0 0"/>
                                <a:gd name="G2" fmla="+- 21600 0 0"/>
                                <a:gd name="T0" fmla="*/ 0 w 42584"/>
                                <a:gd name="T1" fmla="*/ 18166 h 21600"/>
                                <a:gd name="T2" fmla="*/ 42584 w 42584"/>
                                <a:gd name="T3" fmla="*/ 17778 h 21600"/>
                                <a:gd name="T4" fmla="*/ 21325 w 42584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2584" h="21600" fill="none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</a:path>
                                <a:path w="42584" h="21600" stroke="0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  <a:lnTo>
                                    <a:pt x="21325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Line 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6" y="3402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1" y="3828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6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3681" y="3719"/>
                            <a:ext cx="260" cy="1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277"/>
                        <wps:cNvCnPr>
                          <a:cxnSpLocks noChangeShapeType="1"/>
                        </wps:cNvCnPr>
                        <wps:spPr bwMode="auto">
                          <a:xfrm>
                            <a:off x="2167" y="5081"/>
                            <a:ext cx="196" cy="2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Freeform 278"/>
                        <wps:cNvSpPr>
                          <a:spLocks/>
                        </wps:cNvSpPr>
                        <wps:spPr bwMode="auto">
                          <a:xfrm>
                            <a:off x="9864" y="4537"/>
                            <a:ext cx="794" cy="471"/>
                          </a:xfrm>
                          <a:custGeom>
                            <a:avLst/>
                            <a:gdLst>
                              <a:gd name="T0" fmla="*/ 0 w 1192"/>
                              <a:gd name="T1" fmla="*/ 504 h 702"/>
                              <a:gd name="T2" fmla="*/ 1057 w 1192"/>
                              <a:gd name="T3" fmla="*/ 1 h 702"/>
                              <a:gd name="T4" fmla="*/ 1095 w 1192"/>
                              <a:gd name="T5" fmla="*/ 0 h 702"/>
                              <a:gd name="T6" fmla="*/ 1137 w 1192"/>
                              <a:gd name="T7" fmla="*/ 16 h 702"/>
                              <a:gd name="T8" fmla="*/ 1168 w 1192"/>
                              <a:gd name="T9" fmla="*/ 47 h 702"/>
                              <a:gd name="T10" fmla="*/ 1185 w 1192"/>
                              <a:gd name="T11" fmla="*/ 87 h 702"/>
                              <a:gd name="T12" fmla="*/ 1192 w 1192"/>
                              <a:gd name="T13" fmla="*/ 143 h 702"/>
                              <a:gd name="T14" fmla="*/ 1168 w 1192"/>
                              <a:gd name="T15" fmla="*/ 184 h 702"/>
                              <a:gd name="T16" fmla="*/ 90 w 1192"/>
                              <a:gd name="T17" fmla="*/ 702 h 702"/>
                              <a:gd name="T18" fmla="*/ 0 w 1192"/>
                              <a:gd name="T19" fmla="*/ 504 h 7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192" h="702">
                                <a:moveTo>
                                  <a:pt x="0" y="504"/>
                                </a:moveTo>
                                <a:lnTo>
                                  <a:pt x="1057" y="1"/>
                                </a:lnTo>
                                <a:lnTo>
                                  <a:pt x="1095" y="0"/>
                                </a:lnTo>
                                <a:lnTo>
                                  <a:pt x="1137" y="16"/>
                                </a:lnTo>
                                <a:lnTo>
                                  <a:pt x="1168" y="47"/>
                                </a:lnTo>
                                <a:lnTo>
                                  <a:pt x="1185" y="87"/>
                                </a:lnTo>
                                <a:lnTo>
                                  <a:pt x="1192" y="143"/>
                                </a:lnTo>
                                <a:lnTo>
                                  <a:pt x="1168" y="184"/>
                                </a:lnTo>
                                <a:lnTo>
                                  <a:pt x="90" y="702"/>
                                </a:lnTo>
                                <a:lnTo>
                                  <a:pt x="0" y="5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Arc 279"/>
                        <wps:cNvSpPr>
                          <a:spLocks/>
                        </wps:cNvSpPr>
                        <wps:spPr bwMode="auto">
                          <a:xfrm rot="36285022">
                            <a:off x="8296" y="5560"/>
                            <a:ext cx="137" cy="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7038 w 43200"/>
                              <a:gd name="T1" fmla="*/ 36707 h 43200"/>
                              <a:gd name="T2" fmla="*/ 37459 w 43200"/>
                              <a:gd name="T3" fmla="*/ 3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</a:path>
                              <a:path w="43200" h="43200" stroke="0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Arc 280"/>
                        <wps:cNvSpPr>
                          <a:spLocks/>
                        </wps:cNvSpPr>
                        <wps:spPr bwMode="auto">
                          <a:xfrm rot="-1436042">
                            <a:off x="8706" y="3244"/>
                            <a:ext cx="1248" cy="3909"/>
                          </a:xfrm>
                          <a:custGeom>
                            <a:avLst/>
                            <a:gdLst>
                              <a:gd name="G0" fmla="+- 0 0 0"/>
                              <a:gd name="G1" fmla="+- 21099 0 0"/>
                              <a:gd name="G2" fmla="+- 21600 0 0"/>
                              <a:gd name="T0" fmla="*/ 4624 w 21600"/>
                              <a:gd name="T1" fmla="*/ 0 h 42060"/>
                              <a:gd name="T2" fmla="*/ 5215 w 21600"/>
                              <a:gd name="T3" fmla="*/ 42060 h 42060"/>
                              <a:gd name="T4" fmla="*/ 0 w 21600"/>
                              <a:gd name="T5" fmla="*/ 21099 h 420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060" fill="none" extrusionOk="0">
                                <a:moveTo>
                                  <a:pt x="4624" y="-1"/>
                                </a:moveTo>
                                <a:cubicBezTo>
                                  <a:pt x="14536" y="2172"/>
                                  <a:pt x="21600" y="10951"/>
                                  <a:pt x="21600" y="21099"/>
                                </a:cubicBezTo>
                                <a:cubicBezTo>
                                  <a:pt x="21600" y="31019"/>
                                  <a:pt x="14842" y="39664"/>
                                  <a:pt x="5215" y="42060"/>
                                </a:cubicBezTo>
                              </a:path>
                              <a:path w="21600" h="42060" stroke="0" extrusionOk="0">
                                <a:moveTo>
                                  <a:pt x="4624" y="-1"/>
                                </a:moveTo>
                                <a:cubicBezTo>
                                  <a:pt x="14536" y="2172"/>
                                  <a:pt x="21600" y="10951"/>
                                  <a:pt x="21600" y="21099"/>
                                </a:cubicBezTo>
                                <a:cubicBezTo>
                                  <a:pt x="21600" y="31019"/>
                                  <a:pt x="14842" y="39664"/>
                                  <a:pt x="5215" y="42060"/>
                                </a:cubicBezTo>
                                <a:lnTo>
                                  <a:pt x="0" y="2109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Arc 281"/>
                        <wps:cNvSpPr>
                          <a:spLocks/>
                        </wps:cNvSpPr>
                        <wps:spPr bwMode="auto">
                          <a:xfrm rot="40409095">
                            <a:off x="3212" y="4758"/>
                            <a:ext cx="138" cy="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7038 w 43200"/>
                              <a:gd name="T1" fmla="*/ 36707 h 43200"/>
                              <a:gd name="T2" fmla="*/ 37459 w 43200"/>
                              <a:gd name="T3" fmla="*/ 3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</a:path>
                              <a:path w="43200" h="43200" stroke="0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Freeform 282"/>
                        <wps:cNvSpPr>
                          <a:spLocks/>
                        </wps:cNvSpPr>
                        <wps:spPr bwMode="auto">
                          <a:xfrm>
                            <a:off x="2020" y="3306"/>
                            <a:ext cx="648" cy="757"/>
                          </a:xfrm>
                          <a:custGeom>
                            <a:avLst/>
                            <a:gdLst>
                              <a:gd name="T0" fmla="*/ 811 w 973"/>
                              <a:gd name="T1" fmla="*/ 1127 h 1127"/>
                              <a:gd name="T2" fmla="*/ 10 w 973"/>
                              <a:gd name="T3" fmla="*/ 167 h 1127"/>
                              <a:gd name="T4" fmla="*/ 0 w 973"/>
                              <a:gd name="T5" fmla="*/ 132 h 1127"/>
                              <a:gd name="T6" fmla="*/ 3 w 973"/>
                              <a:gd name="T7" fmla="*/ 87 h 1127"/>
                              <a:gd name="T8" fmla="*/ 25 w 973"/>
                              <a:gd name="T9" fmla="*/ 48 h 1127"/>
                              <a:gd name="T10" fmla="*/ 59 w 973"/>
                              <a:gd name="T11" fmla="*/ 21 h 1127"/>
                              <a:gd name="T12" fmla="*/ 112 w 973"/>
                              <a:gd name="T13" fmla="*/ 0 h 1127"/>
                              <a:gd name="T14" fmla="*/ 158 w 973"/>
                              <a:gd name="T15" fmla="*/ 11 h 1127"/>
                              <a:gd name="T16" fmla="*/ 973 w 973"/>
                              <a:gd name="T17" fmla="*/ 989 h 1127"/>
                              <a:gd name="T18" fmla="*/ 811 w 973"/>
                              <a:gd name="T19" fmla="*/ 1127 h 1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973" h="1127">
                                <a:moveTo>
                                  <a:pt x="811" y="1127"/>
                                </a:moveTo>
                                <a:lnTo>
                                  <a:pt x="10" y="167"/>
                                </a:lnTo>
                                <a:lnTo>
                                  <a:pt x="0" y="132"/>
                                </a:lnTo>
                                <a:lnTo>
                                  <a:pt x="3" y="87"/>
                                </a:lnTo>
                                <a:lnTo>
                                  <a:pt x="25" y="48"/>
                                </a:lnTo>
                                <a:lnTo>
                                  <a:pt x="59" y="21"/>
                                </a:lnTo>
                                <a:lnTo>
                                  <a:pt x="112" y="0"/>
                                </a:lnTo>
                                <a:lnTo>
                                  <a:pt x="158" y="11"/>
                                </a:lnTo>
                                <a:lnTo>
                                  <a:pt x="973" y="989"/>
                                </a:lnTo>
                                <a:lnTo>
                                  <a:pt x="811" y="11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Arc 283"/>
                        <wps:cNvSpPr>
                          <a:spLocks/>
                        </wps:cNvSpPr>
                        <wps:spPr bwMode="auto">
                          <a:xfrm rot="19218933">
                            <a:off x="1819" y="3933"/>
                            <a:ext cx="2033" cy="717"/>
                          </a:xfrm>
                          <a:custGeom>
                            <a:avLst/>
                            <a:gdLst>
                              <a:gd name="G0" fmla="+- 20909 0 0"/>
                              <a:gd name="G1" fmla="+- 21600 0 0"/>
                              <a:gd name="G2" fmla="+- 21600 0 0"/>
                              <a:gd name="T0" fmla="*/ 0 w 41158"/>
                              <a:gd name="T1" fmla="*/ 16181 h 21600"/>
                              <a:gd name="T2" fmla="*/ 41158 w 41158"/>
                              <a:gd name="T3" fmla="*/ 14079 h 21600"/>
                              <a:gd name="T4" fmla="*/ 20909 w 4115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158" h="21600" fill="none" extrusionOk="0">
                                <a:moveTo>
                                  <a:pt x="-1" y="16180"/>
                                </a:moveTo>
                                <a:cubicBezTo>
                                  <a:pt x="2469" y="6653"/>
                                  <a:pt x="11066" y="0"/>
                                  <a:pt x="20909" y="0"/>
                                </a:cubicBezTo>
                                <a:cubicBezTo>
                                  <a:pt x="29937" y="0"/>
                                  <a:pt x="38013" y="5615"/>
                                  <a:pt x="41157" y="14079"/>
                                </a:cubicBezTo>
                              </a:path>
                              <a:path w="41158" h="21600" stroke="0" extrusionOk="0">
                                <a:moveTo>
                                  <a:pt x="-1" y="16180"/>
                                </a:moveTo>
                                <a:cubicBezTo>
                                  <a:pt x="2469" y="6653"/>
                                  <a:pt x="11066" y="0"/>
                                  <a:pt x="20909" y="0"/>
                                </a:cubicBezTo>
                                <a:cubicBezTo>
                                  <a:pt x="29937" y="0"/>
                                  <a:pt x="38013" y="5615"/>
                                  <a:pt x="41157" y="14079"/>
                                </a:cubicBezTo>
                                <a:lnTo>
                                  <a:pt x="2090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4" name="Group 284"/>
                        <wpg:cNvGrpSpPr>
                          <a:grpSpLocks/>
                        </wpg:cNvGrpSpPr>
                        <wpg:grpSpPr bwMode="auto">
                          <a:xfrm rot="2969318">
                            <a:off x="1766" y="3689"/>
                            <a:ext cx="870" cy="96"/>
                            <a:chOff x="3168" y="6912"/>
                            <a:chExt cx="1296" cy="144"/>
                          </a:xfrm>
                        </wpg:grpSpPr>
                        <wps:wsp>
                          <wps:cNvPr id="85" name="Line 2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8" y="6912"/>
                              <a:ext cx="129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28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6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28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2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28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29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44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Line 2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2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3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2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4" name="Group 294"/>
                        <wpg:cNvGrpSpPr>
                          <a:grpSpLocks/>
                        </wpg:cNvGrpSpPr>
                        <wpg:grpSpPr bwMode="auto">
                          <a:xfrm rot="9280233" flipV="1">
                            <a:off x="9948" y="4817"/>
                            <a:ext cx="863" cy="97"/>
                            <a:chOff x="3168" y="6912"/>
                            <a:chExt cx="1296" cy="144"/>
                          </a:xfrm>
                        </wpg:grpSpPr>
                        <wps:wsp>
                          <wps:cNvPr id="95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8" y="6912"/>
                              <a:ext cx="129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29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6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29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29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29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3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44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30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3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3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3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4" name="Freeform 304"/>
                        <wps:cNvSpPr>
                          <a:spLocks/>
                        </wps:cNvSpPr>
                        <wps:spPr bwMode="auto">
                          <a:xfrm>
                            <a:off x="4752" y="4501"/>
                            <a:ext cx="6083" cy="2719"/>
                          </a:xfrm>
                          <a:custGeom>
                            <a:avLst/>
                            <a:gdLst>
                              <a:gd name="T0" fmla="*/ 0 w 7785"/>
                              <a:gd name="T1" fmla="*/ 3674 h 3674"/>
                              <a:gd name="T2" fmla="*/ 7785 w 7785"/>
                              <a:gd name="T3" fmla="*/ 0 h 36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785" h="3674">
                                <a:moveTo>
                                  <a:pt x="0" y="3674"/>
                                </a:moveTo>
                                <a:lnTo>
                                  <a:pt x="7785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Freeform 305"/>
                        <wps:cNvSpPr>
                          <a:spLocks/>
                        </wps:cNvSpPr>
                        <wps:spPr bwMode="auto">
                          <a:xfrm>
                            <a:off x="1806" y="3060"/>
                            <a:ext cx="3675" cy="4332"/>
                          </a:xfrm>
                          <a:custGeom>
                            <a:avLst/>
                            <a:gdLst>
                              <a:gd name="T0" fmla="*/ 5054 w 5054"/>
                              <a:gd name="T1" fmla="*/ 5910 h 5910"/>
                              <a:gd name="T2" fmla="*/ 0 w 5054"/>
                              <a:gd name="T3" fmla="*/ 0 h 59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054" h="5910">
                                <a:moveTo>
                                  <a:pt x="5054" y="591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Line 306"/>
                        <wps:cNvCnPr>
                          <a:cxnSpLocks noChangeShapeType="1"/>
                        </wps:cNvCnPr>
                        <wps:spPr bwMode="auto">
                          <a:xfrm flipV="1">
                            <a:off x="1925" y="3375"/>
                            <a:ext cx="4540" cy="2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30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456" y="3373"/>
                            <a:ext cx="3540" cy="41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308"/>
                        <wps:cNvCnPr>
                          <a:cxnSpLocks noChangeShapeType="1"/>
                        </wps:cNvCnPr>
                        <wps:spPr bwMode="auto">
                          <a:xfrm flipH="1">
                            <a:off x="6462" y="2584"/>
                            <a:ext cx="8" cy="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309"/>
                        <wps:cNvCnPr>
                          <a:cxnSpLocks noChangeShapeType="1"/>
                        </wps:cNvCnPr>
                        <wps:spPr bwMode="auto">
                          <a:xfrm flipV="1">
                            <a:off x="3285" y="3510"/>
                            <a:ext cx="1935" cy="1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310"/>
                        <wps:cNvCnPr>
                          <a:cxnSpLocks noChangeShapeType="1"/>
                        </wps:cNvCnPr>
                        <wps:spPr bwMode="auto">
                          <a:xfrm flipH="1">
                            <a:off x="7185" y="5610"/>
                            <a:ext cx="1170" cy="18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311"/>
                        <wps:cNvCnPr>
                          <a:cxnSpLocks noChangeShapeType="1"/>
                        </wps:cNvCnPr>
                        <wps:spPr bwMode="auto">
                          <a:xfrm flipH="1">
                            <a:off x="8345" y="5622"/>
                            <a:ext cx="8" cy="16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8" o:spid="_x0000_s1026" style="position:absolute;margin-left:18.3pt;margin-top:5.35pt;width:451.45pt;height:247.8pt;z-index:251658240" coordorigin="1806,2584" coordsize="9029,4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">
                <v:rect id="Rectangle 209" o:spid="_x0000_s1027" style="position:absolute;left:2011;top:5287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sztsIA&#10;AADaAAAADwAAAGRycy9kb3ducmV2LnhtbESPzWrDMBCE74W8g9hAb42cFELqRgkhxpDe8nfpbbG2&#10;tom1siXVdt++CgRyHGbmG2a9HU0jenK+tqxgPktAEBdW11wquF7ytxUIH5A1NpZJwR952G4mL2tM&#10;tR34RP05lCJC2KeooAqhTaX0RUUG/cy2xNH7sc5giNKVUjscItw0cpEkS2mw5rhQYUv7iorb+dco&#10;yNxS535/yPKP7yELX8eu72Sn1Ot03H2CCDSGZ/jRPmgF73C/Em+A3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uzO2wgAAANoAAAAPAAAAAAAAAAAAAAAAAJgCAABkcnMvZG93&#10;bnJldi54bWxQSwUGAAAAAAQABAD1AAAAhwMAAAAA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rect>
                <v:shape id="Arc 210" o:spid="_x0000_s1028" style="position:absolute;left:7793;top:4555;width:1367;height:1987;rotation:-1824719fd;visibility:visible;mso-wrap-style:square;v-text-anchor:top" coordsize="43200,430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HkY8IA&#10;AADaAAAADwAAAGRycy9kb3ducmV2LnhtbESPQYvCMBSE7wv+h/AEL4umiohWo4gguIc9WD14fDbP&#10;tti8lCRq9t9vFhY8DjPzDbPaRNOKJznfWFYwHmUgiEurG64UnE/74RyED8gaW8uk4Ic8bNa9jxXm&#10;2r74SM8iVCJB2OeooA6hy6X0ZU0G/ch2xMm7WWcwJOkqqR2+Ety0cpJlM2mw4bRQY0e7msp78TAK&#10;Zo/refEVaV+cvjmO725afd4uSg36cbsEESiGd/i/fdAKpvB3Jd0A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UeRjwgAAANoAAAAPAAAAAAAAAAAAAAAAAJgCAABkcnMvZG93&#10;bnJldi54bWxQSwUGAAAAAAQABAD1AAAAhwMAAAAA&#10;" path="m1105,28420nfc373,26221,,23918,,21600,,9670,9670,,21600,,33529,,43200,9670,43200,21600v,10902,-8126,20096,-18945,21436em1105,28420nsc373,26221,,23918,,21600,,9670,9670,,21600,,33529,,43200,9670,43200,21600v,10902,-8126,20096,-18945,21436l21600,21600,1105,28420xe" filled="f">
                  <v:stroke startarrow="block"/>
                  <v:path arrowok="t" o:extrusionok="f" o:connecttype="custom" o:connectlocs="35,1312;768,1987;683,997" o:connectangles="0,0,0"/>
                </v:shape>
                <v:shape id="Arc 211" o:spid="_x0000_s1029" style="position:absolute;left:4748;top:3637;width:481;height:351;visibility:visible;mso-wrap-style:square;v-text-anchor:top" coordsize="21234,17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LCZsMA&#10;AADaAAAADwAAAGRycy9kb3ducmV2LnhtbESP3WoCMRSE7wu+QziCdzWrYCmrUUSptr0o+PMAx81x&#10;N7g52SZZd/v2TaHg5TAz3zCLVW9rcScfjGMFk3EGgrhw2nCp4Hx6e34FESKyxtoxKfihAKvl4GmB&#10;uXYdH+h+jKVIEA45KqhibHIpQ1GRxTB2DXHyrs5bjEn6UmqPXYLbWk6z7EVaNJwWKmxoU1FxO7ZW&#10;wfS77Vqz/ZiY4rwzX/tPr6/dRanRsF/PQUTq4yP8337XCmbwdyXdA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LCZsMAAADaAAAADwAAAAAAAAAAAAAAAACYAgAAZHJzL2Rv&#10;d25yZXYueG1sUEsFBgAAAAAEAAQA9QAAAIgDAAAAAA==&#10;" path="m12619,nfc17130,3247,20215,8107,21234,13570em12619,nsc17130,3247,20215,8107,21234,13570l,17530,12619,xe" filled="f">
                  <v:stroke startarrow="block"/>
                  <v:path arrowok="t" o:extrusionok="f" o:connecttype="custom" o:connectlocs="286,0;481,272;0,351" o:connectangles="0,0,0"/>
                </v:shape>
                <v:rect id="Rectangle 212" o:spid="_x0000_s1030" style="position:absolute;left:6480;top:2638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yQLsIA&#10;AADaAAAADwAAAGRycy9kb3ducmV2LnhtbESPQWvCQBSE7wX/w/KE3uqmHkKNrlIMAXtr1Yu3R/Y1&#10;Cc2+TXbXJP57tyB4HGbmG2azm0wrBnK+sazgfZGAIC6tbrhScD4Vbx8gfEDW2FomBTfysNvOXjaY&#10;aTvyDw3HUIkIYZ+hgjqELpPSlzUZ9AvbEUfv1zqDIUpXSe1wjHDTymWSpNJgw3Ghxo72NZV/x6tR&#10;kLtUF35/yIvVZczD13c/9LJX6nU+fa5BBJrCM/xoH7SCFP6vxBsgt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zJAuwgAAANoAAAAPAAAAAAAAAAAAAAAAAJgCAABkcnMvZG93&#10;bnJldi54bWxQSwUGAAAAAAQABAD1AAAAhwMAAAAA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rect id="Rectangle 213" o:spid="_x0000_s1031" style="position:absolute;left:9894;top:7167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A1tcIA&#10;AADaAAAADwAAAGRycy9kb3ducmV2LnhtbESPQWvCQBSE7wX/w/IEb3WjB21TVxFDwN7U9tLbI/ua&#10;BLNvk901Sf+9Kwg9DjPzDbPZjaYRPTlfW1awmCcgiAuray4VfH/lr28gfEDW2FgmBX/kYbedvGww&#10;1XbgM/WXUIoIYZ+igiqENpXSFxUZ9HPbEkfv1zqDIUpXSu1wiHDTyGWSrKTBmuNChS0dKiqul5tR&#10;kLmVzv3hmOXvP0MWPk9d38lOqdl03H+ACDSG//CzfdQK1vC4Em+A3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gDW1wgAAANoAAAAPAAAAAAAAAAAAAAAAAJgCAABkcnMvZG93&#10;bnJldi54bWxQSwUGAAAAAAQABAD1AAAAhwMAAAAA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214" o:spid="_x0000_s1032" style="position:absolute;left:5679;top:3362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+hx78A&#10;AADaAAAADwAAAGRycy9kb3ducmV2LnhtbERPPW+DMBDdK+U/WBcpWzHJgFqKE1VBSOmW0i7dTvgK&#10;qPgMtgvk38dDpY5P77s4rWYQMznfW1awT1IQxI3VPbcKPj+qxycQPiBrHCyTght5OB03DwXm2i78&#10;TnMdWhFD2OeooAthzKX0TUcGfWJH4sh9W2cwROhaqR0uMdwM8pCmmTTYc2zocKRzR81P/WsUlC7T&#10;lT9fyur5aynD23WaJzkptduury8gAq3hX/znvmgFcWu8Em+APN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H6HHvwAAANoAAAAPAAAAAAAAAAAAAAAAAJgCAABkcnMvZG93bnJl&#10;di54bWxQSwUGAAAAAAQABAD1AAAAhAMAAAAA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rect>
                <v:rect id="Rectangle 215" o:spid="_x0000_s1033" style="position:absolute;left:3406;top:4269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MEXMEA&#10;AADaAAAADwAAAGRycy9kb3ducmV2LnhtbESPQWvCQBSE7wX/w/IEb3WjB6nRVcQQsLeqvfT2yD6T&#10;YPZtsrtN4r/vCgWPw8x8w2z3o2lET87XlhUs5gkI4sLqmksF39f8/QOED8gaG8uk4EEe9rvJ2xZT&#10;bQc+U38JpYgQ9ikqqEJoUyl9UZFBP7ctcfRu1hkMUbpSaodDhJtGLpNkJQ3WHBcqbOlYUXG//BoF&#10;mVvp3B9PWb7+GbLw+dX1neyUmk3HwwZEoDG8wv/tk1awhueVeAP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TBFzBAAAA2gAAAA8AAAAAAAAAAAAAAAAAmAIAAGRycy9kb3du&#10;cmV2LnhtbFBLBQYAAAAABAAEAPUAAACGAwAAAAA=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rect>
                <v:rect id="Rectangle 216" o:spid="_x0000_s1034" style="position:absolute;left:8045;top:6016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6/2cMA&#10;AADbAAAADwAAAGRycy9kb3ducmV2LnhtbESPQW/CMAyF70j7D5En7QbpdkBbISBEVQluG9tlN6sx&#10;bUXjtElou38/HybtZus9v/d5u59dp0YKsfVs4HmVgSKuvG25NvD1WS5fQcWEbLHzTAZ+KMJ+97DY&#10;Ym79xB80XlKtJIRjjgaalPpc61g15DCufE8s2tUHh0nWUGsbcJJw1+mXLFtrhy1LQ4M9HRuqbpe7&#10;M1CEtS3j8VSUb99Tkc7vwzjowZinx/mwAZVoTv/mv+uTFXyhl19kAL3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6/2cMAAADbAAAADwAAAAAAAAAAAAAAAACYAgAAZHJzL2Rv&#10;d25yZXYueG1sUEsFBgAAAAAEAAQA9QAAAIgDAAAAAA==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rect>
                <v:rect id="Rectangle 217" o:spid="_x0000_s1035" style="position:absolute;left:6842;top:3609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IaQsAA&#10;AADbAAAADwAAAGRycy9kb3ducmV2LnhtbERPTYvCMBC9L/gfwgje1lQPotUoYinobdW97G1oxrbY&#10;TNoktt1/v1lY2Ns83ufsDqNpRE/O15YVLOYJCOLC6ppLBZ/3/H0NwgdkjY1lUvBNHg77ydsOU20H&#10;vlJ/C6WIIexTVFCF0KZS+qIig35uW+LIPawzGCJ0pdQOhxhuGrlMkpU0WHNsqLClU0XF8/YyCjK3&#10;0rk/nbN88zVk4fLR9Z3slJpNx+MWRKAx/Iv/3Gcd5y/g95d4gN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HIaQsAAAADbAAAADwAAAAAAAAAAAAAAAACYAgAAZHJzL2Rvd25y&#10;ZXYueG1sUEsFBgAAAAAEAAQA9QAAAIUDAAAAAA==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rect>
                <v:rect id="Rectangle 218" o:spid="_x0000_s1036" style="position:absolute;left:7481;top:6876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CENcAA&#10;AADbAAAADwAAAGRycy9kb3ducmV2LnhtbERPTYvCMBC9L/gfwgh7W1M9yFqNIpaCe9vVvextaMa2&#10;2EzaJLb135sFwds83udsdqNpRE/O15YVzGcJCOLC6ppLBb/n/OMThA/IGhvLpOBOHnbbydsGU20H&#10;/qH+FEoRQ9inqKAKoU2l9EVFBv3MtsSRu1hnMEToSqkdDjHcNHKRJEtpsObYUGFLh4qK6+lmFGRu&#10;qXN/OGb56m/Iwtd313eyU+p9Ou7XIAKN4SV+uo86zl/A/y/xALl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KCENcAAAADbAAAADwAAAAAAAAAAAAAAAACYAgAAZHJzL2Rvd25y&#10;ZXYueG1sUEsFBgAAAAAEAAQA9QAAAIUDAAAAAA==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219" o:spid="_x0000_s1037" style="position:absolute;left:8640;top:5590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whrsAA&#10;AADbAAAADwAAAGRycy9kb3ducmV2LnhtbERPS2vCQBC+F/wPywi91Y0WxKauIoaAvfm69DZkp0kw&#10;O5vsbpP033cFwdt8fM9Zb0fTiJ6cry0rmM8SEMSF1TWXCq6X/G0FwgdkjY1lUvBHHrabycsaU20H&#10;PlF/DqWIIexTVFCF0KZS+qIig35mW+LI/VhnMEToSqkdDjHcNHKRJEtpsObYUGFL+4qK2/nXKMjc&#10;Uud+f8jyj+8hC1/Hru9kp9TrdNx9ggg0hqf44T7oOP8d7r/EA+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+whrsAAAADbAAAADwAAAAAAAAAAAAAAAACYAgAAZHJzL2Rvd25y&#10;ZXYueG1sUEsFBgAAAAAEAAQA9QAAAIUDAAAAAA==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rect id="Rectangle 220" o:spid="_x0000_s1038" style="position:absolute;left:3058;top:4964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W52sAA&#10;AADbAAAADwAAAGRycy9kb3ducmV2LnhtbERPS2vCQBC+F/wPywi91Y1SxKauIoaAvfm69DZkp0kw&#10;O5vsbpP033cFwdt8fM9Zb0fTiJ6cry0rmM8SEMSF1TWXCq6X/G0FwgdkjY1lUvBHHrabycsaU20H&#10;PlF/DqWIIexTVFCF0KZS+qIig35mW+LI/VhnMEToSqkdDjHcNHKRJEtpsObYUGFL+4qK2/nXKMjc&#10;Uud+f8jyj+8hC1/Hru9kp9TrdNx9ggg0hqf44T7oOP8d7r/EA+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AW52sAAAADbAAAADwAAAAAAAAAAAAAAAACYAgAAZHJzL2Rvd25y&#10;ZXYueG1sUEsFBgAAAAAEAAQA9QAAAIUDAAAAAA==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221" o:spid="_x0000_s1039" style="position:absolute;left:3871;top:3494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kcQcAA&#10;AADbAAAADwAAAGRycy9kb3ducmV2LnhtbERPS2vCQBC+F/wPywi91Y1CxaauIoaAvfm69DZkp0kw&#10;O5vsbpP033cFwdt8fM9Zb0fTiJ6cry0rmM8SEMSF1TWXCq6X/G0FwgdkjY1lUvBHHrabycsaU20H&#10;PlF/DqWIIexTVFCF0KZS+qIig35mW+LI/VhnMEToSqkdDjHcNHKRJEtpsObYUGFL+4qK2/nXKMjc&#10;Uud+f8jyj+8hC1/Hru9kp9TrdNx9ggg0hqf44T7oOP8d7r/EA+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0kcQcAAAADbAAAADwAAAAAAAAAAAAAAAACYAgAAZHJzL2Rvd25y&#10;ZXYueG1sUEsFBgAAAAAEAAQA9QAAAIUDAAAAAA==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222" o:spid="_x0000_s1040" style="position:absolute;left:6248;top:3399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uCNsAA&#10;AADbAAAADwAAAGRycy9kb3ducmV2LnhtbERPTWvCQBC9F/wPywi91U09hBpdpRgC9taqF29DdpqE&#10;ZmeT3TWJ/94tCN7m8T5ns5tMKwZyvrGs4H2RgCAurW64UnA+FW8fIHxA1thaJgU38rDbzl42mGk7&#10;8g8Nx1CJGMI+QwV1CF0mpS9rMugXtiOO3K91BkOErpLa4RjDTSuXSZJKgw3Hhho72tdU/h2vRkHu&#10;Ul34/SEvVpcxD1/f/dDLXqnX+fS5BhFoCk/xw33QcX4K/7/EA+T2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5uCNsAAAADbAAAADwAAAAAAAAAAAAAAAACYAgAAZHJzL2Rvd25y&#10;ZXYueG1sUEsFBgAAAAAEAAQA9QAAAIUDAAAAAA==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O</w:t>
                        </w:r>
                      </w:p>
                    </w:txbxContent>
                  </v:textbox>
                </v:rect>
                <v:rect id="Rectangle 223" o:spid="_x0000_s1041" style="position:absolute;left:5663;top:4874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cnrcEA&#10;AADbAAAADwAAAGRycy9kb3ducmV2LnhtbERPPW/CMBDdK/EfrENiKw4M0KYYhIgi0Q1ol26n+JpE&#10;xOfENkn67zESUrd7ep+32Y2mET05X1tWsJgnIIgLq2suFXx/5a9vIHxA1thYJgV/5GG3nbxsMNV2&#10;4DP1l1CKGMI+RQVVCG0qpS8qMujntiWO3K91BkOErpTa4RDDTSOXSbKSBmuODRW2dKiouF5uRkHm&#10;Vjr3h2OWv/8MWfg8dX0nO6Vm03H/ASLQGP7FT/dRx/lrePwSD5Db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XJ63BAAAA2wAAAA8AAAAAAAAAAAAAAAAAmAIAAGRycy9kb3du&#10;cmV2LnhtbFBLBQYAAAAABAAEAPUAAACGAwAAAAA=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rect>
                <v:rect id="Rectangle 224" o:spid="_x0000_s1042" style="position:absolute;left:5203;top:3516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iz38MA&#10;AADbAAAADwAAAGRycy9kb3ducmV2LnhtbESPQW/CMAyF70j7D5En7QbpdkBbISBEVQluG9tlN6sx&#10;bUXjtElou38/HybtZus9v/d5u59dp0YKsfVs4HmVgSKuvG25NvD1WS5fQcWEbLHzTAZ+KMJ+97DY&#10;Ym79xB80XlKtJIRjjgaalPpc61g15DCufE8s2tUHh0nWUGsbcJJw1+mXLFtrhy1LQ4M9HRuqbpe7&#10;M1CEtS3j8VSUb99Tkc7vwzjowZinx/mwAZVoTv/mv+uTFXyBlV9kAL3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iz38MAAADbAAAADwAAAAAAAAAAAAAAAACYAgAAZHJzL2Rv&#10;d25yZXYueG1sUEsFBgAAAAAEAAQA9QAAAIgDAAAAAA==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  <v:rect id="Rectangle 225" o:spid="_x0000_s1043" style="position:absolute;left:7432;top:5275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QWRMAA&#10;AADbAAAADwAAAGRycy9kb3ducmV2LnhtbERPTYvCMBC9L/gfwgje1lQPslajiKXg3lbdy96GZmyL&#10;zaRNsm399xthwds83uds96NpRE/O15YVLOYJCOLC6ppLBd/X/P0DhA/IGhvLpOBBHva7ydsWU20H&#10;PlN/CaWIIexTVFCF0KZS+qIig35uW+LI3awzGCJ0pdQOhxhuGrlMkpU0WHNsqLClY0XF/fJrFGRu&#10;pXN/PGX5+mfIwudX13eyU2o2HQ8bEIHG8BL/u086zl/D85d4gNz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gQWRMAAAADbAAAADwAAAAAAAAAAAAAAAACYAgAAZHJzL2Rvd25y&#10;ZXYueG1sUEsFBgAAAAAEAAQA9QAAAIUDAAAAAA==&#10;" filled="f" stroked="f" strokeweight="0">
                  <v:textbox inset="0,0,0,0">
                    <w:txbxContent>
                      <w:p w:rsidR="000E3AF0" w:rsidRDefault="000E3AF0" w:rsidP="005C31AB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</w:t>
                        </w:r>
                      </w:p>
                    </w:txbxContent>
                  </v:textbox>
                </v:rect>
                <v:oval id="Oval 226" o:spid="_x0000_s1044" style="position:absolute;left:2469;top:3593;width:1436;height:2153;rotation:-3311121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QSWb8A&#10;AADbAAAADwAAAGRycy9kb3ducmV2LnhtbERPS4vCMBC+C/sfwix4s+l6EOkaZXERelJ8HDwOzdgW&#10;m0lNotZ/v3NY8PjxvRerwXXqQSG2ng18ZTko4srblmsDp+NmMgcVE7LFzjMZeFGE1fJjtMDC+ifv&#10;6XFItZIQjgUaaFLqC61j1ZDDmPmeWLiLDw6TwFBrG/Ap4a7T0zyfaYctS0ODPa0bqq6Hu5PefbnJ&#10;f3ezvjzfuu0l3DXbqzZm/Dn8fINKNKS3+N9dWgNTWS9f5Afo5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ZBJZvwAAANsAAAAPAAAAAAAAAAAAAAAAAJgCAABkcnMvZG93bnJl&#10;di54bWxQSwUGAAAAAAQABAD1AAAAhAMAAAAA&#10;" filled="f" fillcolor="yellow" strokeweight="1.5pt"/>
                <v:shape id="Arc 227" o:spid="_x0000_s1045" style="position:absolute;left:7355;top:3523;width:2496;height:4015;rotation:-1568541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0mKMIA&#10;AADbAAAADwAAAGRycy9kb3ducmV2LnhtbESPQYvCMBSE7wv+h/AEb2tqD2W3GkUERXQvuot4fDTP&#10;pti8lCbW+u+NIOxxmJlvmNmit7XoqPWVYwWTcQKCuHC64lLB3+/68wuED8gaa8ek4EEeFvPBxwxz&#10;7e58oO4YShEh7HNUYEJocil9YciiH7uGOHoX11oMUbal1C3eI9zWMk2STFqsOC4YbGhlqLgeb1bB&#10;/nSuO5nR1e9+ss3h26fVxqRKjYb9cgoiUB/+w+/2VitIJ/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XSYowgAAANsAAAAPAAAAAAAAAAAAAAAAAJgCAABkcnMvZG93&#10;bnJldi54bWxQSwUGAAAAAAQABAD1AAAAhwMAAAAA&#10;" path="m217,24659nfc72,23645,,22623,,21600,,9670,9670,,21600,,33529,,43200,9670,43200,21600v,11929,-9671,21600,-21600,21600c13649,43200,6342,38832,2576,31831em217,24659nsc72,23645,,22623,,21600,,9670,9670,,21600,,33529,,43200,9670,43200,21600v,11929,-9671,21600,-21600,21600c13649,43200,6342,38832,2576,31831l21600,21600,217,24659xe" filled="f" strokeweight="1.5pt">
                  <v:path arrowok="t" o:extrusionok="f" o:connecttype="custom" o:connectlocs="13,2292;149,2958;1248,2007" o:connectangles="0,0,0"/>
                </v:shape>
                <v:line id="Line 228" o:spid="_x0000_s1046" style="position:absolute;flip:x;visibility:visible;mso-wrap-style:square" from="7830,3558" to="8218,3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fvJcIAAADbAAAADwAAAGRycy9kb3ducmV2LnhtbESPT4vCMBTE7wt+h/AEb2tqDyLVKCII&#10;ynpY/4DXR/PaFJuXkkTb/fabhQWPw8z8hlltBtuKF/nQOFYwm2YgiEunG64V3K77zwWIEJE1to5J&#10;wQ8F2KxHHysstOv5TK9LrEWCcChQgYmxK6QMpSGLYeo64uRVzluMSfpaao99gttW5lk2lxYbTgsG&#10;O9oZKh+Xp1Ugj1/9t9/nt6quDp27H81p3g9KTcbDdgki0hDf4f/2QSvIc/j7kn6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fvJcIAAADbAAAADwAAAAAAAAAAAAAA&#10;AAChAgAAZHJzL2Rvd25yZXYueG1sUEsFBgAAAAAEAAQA+QAAAJADAAAAAA==&#10;" strokeweight="1.5pt"/>
                <v:line id="Line 229" o:spid="_x0000_s1047" style="position:absolute;flip:y;visibility:visible;mso-wrap-style:square" from="9487,7116" to="9824,7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tKvsMAAADbAAAADwAAAGRycy9kb3ducmV2LnhtbESPzWrDMBCE74W8g9hAb40cF0Jwo4QQ&#10;CCS0h/wYcl2stWVqrYykxO7bV4FCj8PMfMOsNqPtxIN8aB0rmM8yEMSV0y03Csrr/m0JIkRkjZ1j&#10;UvBDATbrycsKC+0GPtPjEhuRIBwKVGBi7AspQ2XIYpi5njh5tfMWY5K+kdrjkOC2k3mWLaTFltOC&#10;wZ52hqrvy90qkMfP4eT3eVk39aF3t6P5WgyjUq/TcfsBItIY/8N/7YNWkL/D80v6A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bSr7DAAAA2wAAAA8AAAAAAAAAAAAA&#10;AAAAoQIAAGRycy9kb3ducmV2LnhtbFBLBQYAAAAABAAEAPkAAACRAwAAAAA=&#10;" strokeweight="1.5pt"/>
                <v:group id="Group 230" o:spid="_x0000_s1048" style="position:absolute;left:7382;top:6251;width:783;height:622" coordorigin="7220,5987" coordsize="783,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line id="Line 231" o:spid="_x0000_s1049" style="position:absolute;rotation:-3901409fd;flip:y;visibility:visible;mso-wrap-style:square" from="7423,6324" to="7675,6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GM9cIAAADbAAAADwAAAGRycy9kb3ducmV2LnhtbESP0YrCMBRE34X9h3AXfNN0BXWpRpEV&#10;F0EFW/cDLs21LTY3pcnW6tcbQfBxmJkzzHzZmUq01LjSsoKvYQSCOLO65FzB32kz+AbhPLLGyjIp&#10;uJGD5eKjN8dY2ysn1KY+FwHCLkYFhfd1LKXLCjLohrYmDt7ZNgZ9kE0udYPXADeVHEXRRBosOSwU&#10;WNNPQdkl/TcK7nutj79ymh3aNDns1ifKUZNS/c9uNQPhqfPv8Ku91QpGY3h+CT9A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eGM9cIAAADbAAAADwAAAAAAAAAAAAAA&#10;AAChAgAAZHJzL2Rvd25yZXYueG1sUEsFBgAAAAAEAAQA+QAAAJADAAAAAA==&#10;" strokeweight="1.5pt"/>
                  <v:line id="Line 232" o:spid="_x0000_s1050" style="position:absolute;rotation:-3901409fd;flip:y;visibility:visible;mso-wrap-style:square" from="7295,6400" to="7547,6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MSgsEAAADbAAAADwAAAGRycy9kb3ducmV2LnhtbESP0YrCMBRE3wX/IVzBN031QZdqFFEU&#10;wRXW6gdcmmtbbG5KE2v16zeC4OMwM2eY+bI1pWiodoVlBaNhBII4tbrgTMHlvB38gHAeWWNpmRQ8&#10;ycFy0e3MMdb2wSdqEp+JAGEXo4Lc+yqW0qU5GXRDWxEH72prgz7IOpO6xkeAm1KOo2giDRYcFnKs&#10;aJ1TekvuRsHrV+u/nZymxyY5HQ+bM2WoSal+r13NQHhq/Tf8ae+1gvEE3l/CD5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MxKCwQAAANsAAAAPAAAAAAAAAAAAAAAA&#10;AKECAABkcnMvZG93bnJldi54bWxQSwUGAAAAAAQABAD5AAAAjwMAAAAA&#10;" strokeweight="1.5pt"/>
                  <v:line id="Line 233" o:spid="_x0000_s1051" style="position:absolute;rotation:-3901409fd;flip:y;visibility:visible;mso-wrap-style:square" from="7465,6301" to="7675,6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+3GcIAAADbAAAADwAAAGRycy9kb3ducmV2LnhtbESP0YrCMBRE3wX/IVzBN031QaVrWkRZ&#10;EVTQuh9waa5tsbkpTbbW/fqNsLCPw8ycYdZpb2rRUesqywpm0wgEcW51xYWCr9vnZAXCeWSNtWVS&#10;8CIHaTIcrDHW9slX6jJfiABhF6OC0vsmltLlJRl0U9sQB+9uW4M+yLaQusVngJtazqNoIQ1WHBZK&#10;bGhbUv7Ivo2Cn5PWl71c5ucuu56PuxsVqEmp8ajffIDw1Pv/8F/7oBXMl/D+En6ATH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n+3GcIAAADbAAAADwAAAAAAAAAAAAAA&#10;AAChAgAAZHJzL2Rvd25yZXYueG1sUEsFBgAAAAAEAAQA+QAAAJADAAAAAA==&#10;" strokeweight="1.5pt"/>
                  <v:line id="Line 234" o:spid="_x0000_s1052" style="position:absolute;rotation:3901409fd;flip:x y;visibility:visible;mso-wrap-style:square" from="7297,6107" to="7548,6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a6EcIAAADbAAAADwAAAGRycy9kb3ducmV2LnhtbERP3WrCMBS+H/gO4Qy8WxNFNqmmRcfU&#10;7ULEbg9wbI5tWXNSmmi7t18uBrv8+P7X+WhbcafeN441zBIFgrh0puFKw9fn7mkJwgdkg61j0vBD&#10;HvJs8rDG1LiBz3QvQiViCPsUNdQhdKmUvqzJok9cRxy5q+sthgj7SpoehxhuWzlX6llabDg21NjR&#10;a03ld3GzGrbH02KkRXU7FEq9vF0/hst+ttF6+jhuViACjeFf/Od+NxrmcWz8En+AzH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3a6EcIAAADbAAAADwAAAAAAAAAAAAAA&#10;AAChAgAAZHJzL2Rvd25yZXYueG1sUEsFBgAAAAAEAAQA+QAAAJADAAAAAA==&#10;" strokeweight="1.5pt"/>
                  <v:line id="Line 235" o:spid="_x0000_s1053" style="position:absolute;rotation:3901409fd;visibility:visible;mso-wrap-style:square" from="7358,6291" to="7358,6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ndOcIAAADbAAAADwAAAGRycy9kb3ducmV2LnhtbESPQWsCMRSE74L/IbxCb5qtQrGrUVQU&#10;ehFaW3p+bJ67i8nLkjzX7b9vCoUeh5n5hlltBu9UTzG1gQ08TQtQxFWwLdcGPj+OkwWoJMgWXWAy&#10;8E0JNuvxaIWlDXd+p/4stcoQTiUaaES6UutUNeQxTUNHnL1LiB4ly1hrG/Ge4d7pWVE8a48t54UG&#10;O9o3VF3PN2/gtBBnv+qbPwyO5ru3SriPJ2MeH4btEpTQIP/hv/arNTB7gd8v+Qfo9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undOcIAAADbAAAADwAAAAAAAAAAAAAA&#10;AAChAgAAZHJzL2Rvd25yZXYueG1sUEsFBgAAAAAEAAQA+QAAAJADAAAAAA==&#10;" strokeweight="1.5pt"/>
                  <v:line id="Line 236" o:spid="_x0000_s1054" style="position:absolute;rotation:3901409fd;flip:x y;visibility:visible;mso-wrap-style:square" from="7168,6184" to="7419,6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kgysIAAADbAAAADwAAAGRycy9kb3ducmV2LnhtbERPS27CMBDdV+odrKnErthQ1KKAgygq&#10;0C6qisABhnjyUeNxFBsSbo8Xlbp8ev/larCNuFLna8caJmMFgjh3puZSw+m4fZ6D8AHZYOOYNNzI&#10;wyp9fFhiYlzPB7pmoRQxhH2CGqoQ2kRKn1dk0Y9dSxy5wnUWQ4RdKU2HfQy3jZwq9Sot1hwbKmxp&#10;U1H+m12shvfvn9lAs/Kyz5R6+yi++vNustZ69DSsFyACDeFf/Of+NBpe4vr4Jf4Am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NkgysIAAADbAAAADwAAAAAAAAAAAAAA&#10;AAChAgAAZHJzL2Rvd25yZXYueG1sUEsFBgAAAAAEAAQA+QAAAJADAAAAAA==&#10;" strokeweight="1.5pt"/>
                  <v:line id="Line 237" o:spid="_x0000_s1055" style="position:absolute;rotation:3901409fd;visibility:visible;mso-wrap-style:square" from="7360,5998" to="7360,6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ZH4sIAAADbAAAADwAAAGRycy9kb3ducmV2LnhtbESPQWsCMRSE74X+h/AK3rpZKxTZGkXF&#10;ghehtaXnx+a5u5i8LMlzXf+9KRR6HGbmG2axGr1TA8XUBTYwLUpQxHWwHTcGvr/en+egkiBbdIHJ&#10;wI0SrJaPDwusbLjyJw1HaVSGcKrQQCvSV1qnuiWPqQg9cfZOIXqULGOjbcRrhnunX8ryVXvsOC+0&#10;2NO2pfp8vHgDh7k4+9Nc/G50NNt81MJDPBgzeRrXb6CERvkP/7X31sBsCr9f8g/Qy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UZH4sIAAADbAAAADwAAAAAAAAAAAAAA&#10;AAChAgAAZHJzL2Rvd25yZXYueG1sUEsFBgAAAAAEAAQA+QAAAJADAAAAAA==&#10;" strokeweight="1.5pt"/>
                  <v:line id="Line 238" o:spid="_x0000_s1056" style="position:absolute;rotation:3901409fd;flip:x y;visibility:visible;mso-wrap-style:square" from="7382,6155" to="7549,6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cbJsUAAADbAAAADwAAAGRycy9kb3ducmV2LnhtbESP3WrCQBSE7wt9h+UUeqe7WqkSXcWW&#10;+tOLIkYf4Jg9JqHZsyG7mvj2bkHo5TAz3zCzRWcrcaXGl441DPoKBHHmTMm5huNh1ZuA8AHZYOWY&#10;NNzIw2L+/DTDxLiW93RNQy4ihH2CGooQ6kRKnxVk0fddTRy9s2sshiibXJoG2wi3lRwq9S4tlhwX&#10;Cqzps6DsN71YDR8/u1FHo/yySZUaf52/29N6sNT69aVbTkEE6sJ/+NHeGg1vQ/j7En+A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cbJsUAAADbAAAADwAAAAAAAAAA&#10;AAAAAAChAgAAZHJzL2Rvd25yZXYueG1sUEsFBgAAAAAEAAQA+QAAAJMDAAAAAA==&#10;" strokeweight="1.5pt"/>
                  <v:line id="Line 239" o:spid="_x0000_s1057" style="position:absolute;rotation:-3901409fd;flip:y;visibility:visible;mso-wrap-style:square" from="7468,6103" to="7569,6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0nx8IAAADbAAAADwAAAGRycy9kb3ducmV2LnhtbESP0YrCMBRE34X9h3AX9k3TVdClGkVW&#10;XAQVbN0PuDTXttjclCbW6tcbQfBxmJkzzGzRmUq01LjSsoLvQQSCOLO65FzB/3Hd/wHhPLLGyjIp&#10;uJGDxfyjN8NY2ysn1KY+FwHCLkYFhfd1LKXLCjLoBrYmDt7JNgZ9kE0udYPXADeVHEbRWBosOSwU&#10;WNNvQdk5vRgF953Whz85yfZtmuy3qyPlqEmpr89uOQXhqfPv8Ku90QpGI3h+CT9Az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J0nx8IAAADbAAAADwAAAAAAAAAAAAAA&#10;AAChAgAAZHJzL2Rvd25yZXYueG1sUEsFBgAAAAAEAAQA+QAAAJADAAAAAA==&#10;" strokeweight="1.5pt"/>
                  <v:line id="Line 240" o:spid="_x0000_s1058" style="position:absolute;rotation:-3901409fd;flip:y;visibility:visible;mso-wrap-style:square" from="7425,6030" to="7640,6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S/s8IAAADbAAAADwAAAGRycy9kb3ducmV2LnhtbESP3YrCMBSE7wXfIRxh7zT1B5WuUcTF&#10;RVBB6z7AoTnblm1OSpOt1ac3guDlMDPfMItVa0rRUO0KywqGgwgEcWp1wZmCn8u2PwfhPLLG0jIp&#10;uJGD1bLbWWCs7ZXP1CQ+EwHCLkYFufdVLKVLczLoBrYiDt6vrQ36IOtM6hqvAW5KOYqiqTRYcFjI&#10;saJNTulf8m8U3A9an77lLD02yfm4/7pQhpqU+ui1608Qnlr/Dr/aO61gPIHnl/AD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3S/s8IAAADbAAAADwAAAAAAAAAAAAAA&#10;AAChAgAAZHJzL2Rvd25yZXYueG1sUEsFBgAAAAAEAAQA+QAAAJADAAAAAA==&#10;" strokeweight="1.5pt"/>
                  <v:group id="Group 241" o:spid="_x0000_s1059" style="position:absolute;left:7580;top:6400;width:117;height:191;rotation:3901409fd" coordorigin="6602,7488" coordsize="669,11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+NbMxgAAANsA&#10;AAAPAAAAAAAAAAAAAAAAAKoCAABkcnMvZG93bnJldi54bWxQSwUGAAAAAAQABAD6AAAAnQMAAAAA&#10;">
                    <v:shape id="Arc 242" o:spid="_x0000_s1060" style="position:absolute;left:6544;top:7865;width:904;height:550;rotation:-3534106fd;visibility:visible;mso-wrap-style:square;v-text-anchor:top" coordsize="33544,378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jQw8QA&#10;AADbAAAADwAAAGRycy9kb3ducmV2LnhtbESPQWvCQBSE7wX/w/IEL1I32iolzSpWEKQUgtaLt0f2&#10;mQ3Jvg3ZbYz/vlsoeBxm5hsm2wy2ET11vnKsYD5LQBAXTldcKjh/75/fQPiArLFxTAru5GGzHj1l&#10;mGp34yP1p1CKCGGfogITQptK6QtDFv3MtcTRu7rOYoiyK6Xu8BbhtpGLJFlJixXHBYMt7QwV9enH&#10;KvjIqy8zZdp+lia3/TRfvtb9RanJeNi+gwg0hEf4v33QCl5W8Pcl/gC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40MPEAAAA2wAAAA8AAAAAAAAAAAAAAAAAmAIAAGRycy9k&#10;b3ducmV2LnhtbFBLBQYAAAAABAAEAPUAAACJAwAAAAA=&#10;" path="m26127,-1nfc30839,4102,33544,10043,33544,16291v,11929,-9671,21600,-21600,21600c7694,37891,3540,36637,-1,34288em26127,-1nsc30839,4102,33544,10043,33544,16291v,11929,-9671,21600,-21600,21600c7694,37891,3540,36637,-1,34288l11944,16291,26127,-1xe" filled="f" strokeweight="1.5pt">
                      <v:path arrowok="t" o:extrusionok="f" o:connecttype="custom" o:connectlocs="704,0;0,498;322,236" o:connectangles="0,0,0"/>
                    </v:shape>
                    <v:shape id="Arc 243" o:spid="_x0000_s1061" style="position:absolute;left:6432;top:7658;width:582;height:241;rotation:-3534106fd;visibility:visible;mso-wrap-style:square;v-text-anchor:top" coordsize="21376,162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3668QA&#10;AADbAAAADwAAAGRycy9kb3ducmV2LnhtbESPT2vCQBTE7wW/w/IK3uqmCbQmuooIhR6sYJSeX7Mv&#10;fzD7NmRXk3z7bkHocZiZ3zDr7WhacafeNZYVvC4iEMSF1Q1XCi7nj5clCOeRNbaWScFEDrab2dMa&#10;M20HPtE995UIEHYZKqi97zIpXVGTQbewHXHwStsb9EH2ldQ9DgFuWhlH0Zs02HBYqLGjfU3FNb8Z&#10;BYc8nZKTuw37+OerSo+xGb5Lo9T8edytQHga/X/40f7UCpJ3+PsSfo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d+uvEAAAA2wAAAA8AAAAAAAAAAAAAAAAAmAIAAGRycy9k&#10;b3ducmV2LnhtbFBLBQYAAAAABAAEAPUAAACJAwAAAAA=&#10;" path="m14183,-1nfc18081,3393,20633,8072,21375,13188em14183,-1nsc18081,3393,20633,8072,21375,13188l,16291,14183,-1xe" filled="f" strokeweight="1.5pt">
                      <v:path arrowok="t" o:extrusionok="f" o:connecttype="custom" o:connectlocs="386,0;582,195;0,241" o:connectangles="0,0,0"/>
                    </v:shape>
                    <v:line id="Line 244" o:spid="_x0000_s1062" style="position:absolute;flip:x y;visibility:visible;mso-wrap-style:square" from="6948,7586" to="7248,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9BfcAAAADbAAAADwAAAGRycy9kb3ducmV2LnhtbERPy4rCMBTdC/5DuMLsNJ2OiFTTMiqC&#10;Wx/D6O7aXNvONDeliVr/3iwEl4fznmedqcWNWldZVvA5ikAQ51ZXXCg47NfDKQjnkTXWlknBgxxk&#10;ab83x0TbO2/ptvOFCCHsElRQet8kUrq8JINuZBviwF1sa9AH2BZSt3gP4aaWcRRNpMGKQ0OJDS1L&#10;yv93V6OgYTeOT+ffxakuYr8Z/6zk9Pin1Meg+56B8NT5t/jl3mgFX2Fs+BJ+gEy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X/QX3AAAAA2wAAAA8AAAAAAAAAAAAAAAAA&#10;oQIAAGRycy9kb3ducmV2LnhtbFBLBQYAAAAABAAEAPkAAACOAwAAAAA=&#10;" strokeweight="1.5pt"/>
                  </v:group>
                  <v:shape id="Arc 245" o:spid="_x0000_s1063" style="position:absolute;left:7571;top:6486;width:78;height:42;rotation:367303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2ffcQA&#10;AADbAAAADwAAAGRycy9kb3ducmV2LnhtbESPS2vDMBCE74H+B7GF3hLZKXnUjWxKIFDSQ1699LZY&#10;G9vUWhlJsd1/XxUKOQ4z8w2zKUbTip6cbywrSGcJCOLS6oYrBZ+X3XQNwgdkja1lUvBDHor8YbLB&#10;TNuBT9SfQyUihH2GCuoQukxKX9Zk0M9sRxy9q3UGQ5SuktrhEOGmlfMkWUqDDceFGjva1lR+n29G&#10;QWNXehH23XHNX6e0PAwffHUrpZ4ex7dXEIHGcA//t9+1gucX+PsSf4D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Nn33EAAAA2wAAAA8AAAAAAAAAAAAAAAAAmAIAAGRycy9k&#10;b3ducmV2LnhtbFBLBQYAAAAABAAEAPUAAACJAwAAAAA=&#10;" path="m8996,39142nfc3348,35084,,28554,,21600,,9670,9670,,21600,,33529,,43200,9670,43200,21600v,11929,-9671,21600,-21600,21600c17567,43200,13615,42071,10190,39941em8996,39142nsc3348,35084,,28554,,21600,,9670,9670,,21600,,33529,,43200,9670,43200,21600v,11929,-9671,21600,-21600,21600c17567,43200,13615,42071,10190,39941l21600,21600,8996,39142xe" filled="f" strokeweight="1.5pt">
                    <v:path arrowok="t" o:extrusionok="f" o:connecttype="custom" o:connectlocs="16,38;18,39;39,21" o:connectangles="0,0,0"/>
                  </v:shape>
                  <v:line id="Line 246" o:spid="_x0000_s1064" style="position:absolute;rotation:-3901409fd;flip:y;visibility:visible;mso-wrap-style:square" from="7463,6251" to="7545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nKzb8AAADbAAAADwAAAGRycy9kb3ducmV2LnhtbERPzYrCMBC+C75DGGFvmrosulSjiLIi&#10;rIW1+gBDM7bFZlKa2NZ9enMQPH58/8t1byrRUuNKywqmkwgEcWZ1ybmCy/ln/A3CeWSNlWVS8CAH&#10;69VwsMRY245P1KY+FyGEXYwKCu/rWEqXFWTQTWxNHLirbQz6AJtc6ga7EG4q+RlFM2mw5NBQYE3b&#10;grJbejcK/o9a/+3lPEva9JT87s6UoyalPkb9ZgHCU+/f4pf7oBV8hfXhS/gBcvU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EnKzb8AAADbAAAADwAAAAAAAAAAAAAAAACh&#10;AgAAZHJzL2Rvd25yZXYueG1sUEsFBgAAAAAEAAQA+QAAAI0DAAAAAA==&#10;" strokeweight="1.5pt"/>
                  <v:line id="Line 247" o:spid="_x0000_s1065" style="position:absolute;rotation:1946552fd;visibility:visible;mso-wrap-style:square" from="7898,6282" to="7898,6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bzRMMAAADbAAAADwAAAGRycy9kb3ducmV2LnhtbESP3YrCMBSE7wXfIZyFvdNUWUW6plIF&#10;Qagg6u79oTn9weakNFG7+/RGELwcZuYbZrnqTSNu1LnasoLJOAJBnFtdc6ng57wdLUA4j6yxsUwK&#10;/sjBKhkOlhhre+cj3U6+FAHCLkYFlfdtLKXLKzLoxrYlDl5hO4M+yK6UusN7gJtGTqNoLg3WHBYq&#10;bGlTUX45XY2CNpvus9k54+N/cVjv+FKuf9NUqc+PPv0G4an37/CrvdMKvibw/BJ+gE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m80TDAAAA2wAAAA8AAAAAAAAAAAAA&#10;AAAAoQIAAGRycy9kb3ducmV2LnhtbFBLBQYAAAAABAAEAPkAAACRAwAAAAA=&#10;" strokeweight="1.5pt"/>
                  <v:line id="Line 248" o:spid="_x0000_s1066" style="position:absolute;rotation:-1946552fd;flip:x;visibility:visible;mso-wrap-style:square" from="7632,6511" to="7811,6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nzob4AAADbAAAADwAAAGRycy9kb3ducmV2LnhtbESPwQrCMBBE74L/EFbwpqkiItUoogiK&#10;J2vxvDRrW2w2tYla/94IgsdhZt4wi1VrKvGkxpWWFYyGEQjizOqScwXpeTeYgXAeWWNlmRS8ycFq&#10;2e0sMNb2xSd6Jj4XAcIuRgWF93UspcsKMuiGtiYO3tU2Bn2QTS51g68AN5UcR9FUGiw5LBRY06ag&#10;7JY8jIItJ3ViyjTfXuTE4/3QHmfnk1L9Xrueg/DU+n/4195rBZMxfL+EHyCX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DWfOhvgAAANsAAAAPAAAAAAAAAAAAAAAAAKEC&#10;AABkcnMvZG93bnJldi54bWxQSwUGAAAAAAQABAD5AAAAjAMAAAAA&#10;" strokeweight="1.5pt"/>
                  <v:line id="Line 249" o:spid="_x0000_s1067" style="position:absolute;rotation:-1946552fd;flip:x;visibility:visible;mso-wrap-style:square" from="7697,6228" to="7950,6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VWOr4AAADbAAAADwAAAGRycy9kb3ducmV2LnhtbESPzQrCMBCE74LvEFbwpqk/iFSjiCIo&#10;nqzieWnWtthsahO1vr0RBI/DzHzDzJeNKcWTaldYVjDoRyCIU6sLzhScT9veFITzyBpLy6TgTQ6W&#10;i3ZrjrG2Lz7SM/GZCBB2MSrIva9iKV2ak0HXtxVx8K62NuiDrDOpa3wFuCnlMIom0mDBYSHHitY5&#10;pbfkYRRsOKkSU5yzzUWOPd73zWF6OirV7TSrGQhPjf+Hf+2dVjAewfdL+AFy8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sFVY6vgAAANsAAAAPAAAAAAAAAAAAAAAAAKEC&#10;AABkcnMvZG93bnJldi54bWxQSwUGAAAAAAQABAD5AAAAjAMAAAAA&#10;" strokeweight="1.5pt"/>
                  <v:line id="Line 250" o:spid="_x0000_s1068" style="position:absolute;rotation:-1946552fd;flip:x;visibility:visible;mso-wrap-style:square" from="7673,6288" to="7872,6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zOTr4AAADbAAAADwAAAGRycy9kb3ducmV2LnhtbESPwQrCMBBE74L/EFbwpqlSRKpRRBEU&#10;T1bxvDRrW2w2tYla/94IgsdhZt4w82VrKvGkxpWWFYyGEQjizOqScwXn03YwBeE8ssbKMil4k4Pl&#10;otuZY6Lti4/0TH0uAoRdggoK7+tESpcVZNANbU0cvKttDPogm1zqBl8Bbio5jqKJNFhyWCiwpnVB&#10;2S19GAUbTuvUlOd8c5Gxx/u+PUxPR6X6vXY1A+Gp9f/wr73TCuIYvl/CD5CL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j/M5OvgAAANsAAAAPAAAAAAAAAAAAAAAAAKEC&#10;AABkcnMvZG93bnJldi54bWxQSwUGAAAAAAQABAD5AAAAjAMAAAAA&#10;" strokeweight="1.5pt"/>
                  <v:line id="Line 251" o:spid="_x0000_s1069" style="position:absolute;rotation:-1946552fd;flip:x;visibility:visible;mso-wrap-style:square" from="7707,6497" to="7786,6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Br1b4AAADbAAAADwAAAGRycy9kb3ducmV2LnhtbESPwQrCMBBE74L/EFbwpqmiItUoogiK&#10;J6t4Xpq1LTab2kStf28EweMwM2+Y+bIxpXhS7QrLCgb9CARxanXBmYLzadubgnAeWWNpmRS8ycFy&#10;0W7NMdb2xUd6Jj4TAcIuRgW591UspUtzMuj6tiIO3tXWBn2QdSZ1ja8AN6UcRtFEGiw4LORY0Tqn&#10;9JY8jIINJ1ViinO2uciRx/u+OUxPR6W6nWY1A+Gp8f/wr73TCkZj+H4JP0Au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MsGvVvgAAANsAAAAPAAAAAAAAAAAAAAAAAKEC&#10;AABkcnMvZG93bnJldi54bWxQSwUGAAAAAAQABAD5AAAAjAMAAAAA&#10;" strokeweight="1.5pt"/>
                  <v:line id="Line 252" o:spid="_x0000_s1070" style="position:absolute;rotation:1946552fd;visibility:visible;mso-wrap-style:square" from="7854,6181" to="8003,6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9rMMQAAADbAAAADwAAAGRycy9kb3ducmV2LnhtbESPzWrDMBCE74G+g9hCb4nckIbgRjZO&#10;IRBwoSRp74u1/sHWyliq7fbpq0Igx2FmvmH26Ww6MdLgGssKnlcRCOLC6oYrBZ/X43IHwnlkjZ1l&#10;UvBDDtLkYbHHWNuJzzRefCUChF2MCmrv+1hKV9Rk0K1sTxy80g4GfZBDJfWAU4CbTq6jaCsNNhwW&#10;auzpraaivXwbBX2+fs9frjmff8uPw4nb6vCVZUo9Pc7ZKwhPs7+Hb+2TVrDZwv+X8AN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z2swxAAAANsAAAAPAAAAAAAAAAAA&#10;AAAAAKECAABkcnMvZG93bnJldi54bWxQSwUGAAAAAAQABAD5AAAAkgMAAAAA&#10;" strokeweight="1.5pt"/>
                  <v:line id="Line 253" o:spid="_x0000_s1071" style="position:absolute;rotation:-1946552fd;flip:x;visibility:visible;mso-wrap-style:square" from="7615,6078" to="7864,6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5QOb4AAADbAAAADwAAAGRycy9kb3ducmV2LnhtbESPwQrCMBBE74L/EFbwpqkiKtUoogiK&#10;J6t4Xpq1LTab2kStf28EweMwM2+Y+bIxpXhS7QrLCgb9CARxanXBmYLzadubgnAeWWNpmRS8ycFy&#10;0W7NMdb2xUd6Jj4TAcIuRgW591UspUtzMuj6tiIO3tXWBn2QdSZ1ja8AN6UcRtFYGiw4LORY0Tqn&#10;9JY8jIINJ1ViinO2uciRx/u+OUxPR6W6nWY1A+Gp8f/wr73TCkYT+H4JP0Au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TLlA5vgAAANsAAAAPAAAAAAAAAAAAAAAAAKEC&#10;AABkcnMvZG93bnJldi54bWxQSwUGAAAAAAQABAD5AAAAjAMAAAAA&#10;" strokeweight="1.5pt"/>
                  <v:shape id="Arc 254" o:spid="_x0000_s1072" style="position:absolute;left:7533;top:6179;width:176;height:107;rotation:-9849928fd;visibility:visible;mso-wrap-style:square;v-text-anchor:top" coordsize="36309,362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rIbsEA&#10;AADbAAAADwAAAGRycy9kb3ducmV2LnhtbERPz2vCMBS+C/sfwht403RjTK1G0TFBQYR1HvT2aJ5N&#10;XfNSmmi7/94cBI8f3+/ZorOVuFHjS8cK3oYJCOLc6ZILBYff9WAMwgdkjZVjUvBPHhbzl94MU+1a&#10;/qFbFgoRQ9inqMCEUKdS+tyQRT90NXHkzq6xGCJsCqkbbGO4reR7knxKiyXHBoM1fRnK/7KrVWDZ&#10;TE7XbDfy37hvt5fjaryZdEr1X7vlFESgLjzFD/dGK/iIY+OX+APk/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ayG7BAAAA2wAAAA8AAAAAAAAAAAAAAAAAmAIAAGRycy9kb3du&#10;cmV2LnhtbFBLBQYAAAAABAAEAPUAAACGAwAAAAA=&#10;" path="m,5782nfc3996,2065,9251,,14709,,26638,,36309,9670,36309,21600v,5436,-2050,10672,-5741,14664em,5782nsc3996,2065,9251,,14709,,26638,,36309,9670,36309,21600v,5436,-2050,10672,-5741,14664l14709,21600,,5782xe" filled="f" strokeweight="1.5pt">
                    <v:path arrowok="t" o:extrusionok="f" o:connecttype="custom" o:connectlocs="0,17;148,107;71,64" o:connectangles="0,0,0"/>
                  </v:shape>
                  <v:shape id="Arc 255" o:spid="_x0000_s1073" style="position:absolute;left:7498;top:6263;width:175;height:63;rotation:-9849928fd;visibility:visible;mso-wrap-style:square;v-text-anchor:top" coordsize="3628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wMo8QA&#10;AADbAAAADwAAAGRycy9kb3ducmV2LnhtbESPQWvCQBSE74L/YXlCb7ppKVJTVxHBtl4qTWrPj91n&#10;Ept9G7JrTP59Vyh4HGbmG2a57m0tOmp95VjB4ywBQaydqbhQ8J3vpi8gfEA2WDsmBQN5WK/GoyWm&#10;xl35i7osFCJC2KeooAyhSaX0uiSLfuYa4uidXGsxRNkW0rR4jXBby6ckmUuLFceFEhvalqR/s4tV&#10;ED71e6YX5+Ow/6k23dtAh2N+Ueph0m9eQQTqwz383/4wCp4XcPsSf4B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cDKPEAAAA2wAAAA8AAAAAAAAAAAAAAAAAmAIAAGRycy9k&#10;b3ducmV2LnhtbFBLBQYAAAAABAAEAPUAAACJAwAAAAA=&#10;" path="m,5782nfc3996,2065,9251,,14709,,26201,,35682,8999,36279,20477em,5782nsc3996,2065,9251,,14709,,26201,,35682,8999,36279,20477l14709,21600,,5782xe" filled="f" strokeweight="1.5pt">
                    <v:path arrowok="t" o:extrusionok="f" o:connecttype="custom" o:connectlocs="0,17;175,60;71,63" o:connectangles="0,0,0"/>
                  </v:shape>
                  <v:shape id="Arc 256" o:spid="_x0000_s1074" style="position:absolute;left:7597;top:6210;width:88;height:39;rotation:-9849928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27ysAA&#10;AADbAAAADwAAAGRycy9kb3ducmV2LnhtbERPy4rCMBTdC/5DuAOz03SEKdIxihSKMyvrC7eX5k5T&#10;bG5Kk6mdvzcLweXhvFeb0bZioN43jhV8zBMQxJXTDdcKzqditgThA7LG1jEp+CcPm/V0ssJMuzsf&#10;aDiGWsQQ9hkqMCF0mZS+MmTRz11HHLlf11sMEfa11D3eY7ht5SJJUmmx4dhgsKPcUHU7/lkF6XWR&#10;FnlzLn8u0ub7oTBluRuVen8bt18gAo3hJX66v7WCz7g+fok/QK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U27ysAAAADbAAAADwAAAAAAAAAAAAAAAACYAgAAZHJzL2Rvd25y&#10;ZXYueG1sUEsFBgAAAAAEAAQA9QAAAIUDAAAAAA=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weight="1.5pt">
                    <v:path arrowok="t" o:extrusionok="f" o:connecttype="custom" o:connectlocs="75,33;76,33;44,20" o:connectangles="0,0,0"/>
                  </v:shape>
                  <v:line id="Line 257" o:spid="_x0000_s1075" style="position:absolute;rotation:-1946552fd;flip:x;visibility:visible;mso-wrap-style:square" from="7537,6173" to="7537,6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L7C74AAADbAAAADwAAAGRycy9kb3ducmV2LnhtbESPwQrCMBBE74L/EFbwpqmiItUoogiK&#10;J6t4Xpq1LTab2kStf28EweMwM2+Y+bIxpXhS7QrLCgb9CARxanXBmYLzadubgnAeWWNpmRS8ycFy&#10;0W7NMdb2xUd6Jj4TAcIuRgW591UspUtzMuj6tiIO3tXWBn2QdSZ1ja8AN6UcRtFEGiw4LORY0Tqn&#10;9JY8jIINJ1ViinO2uciRx/u+OUxPR6W6nWY1A+Gp8f/wr73TCsYD+H4JP0Au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2UvsLvgAAANsAAAAPAAAAAAAAAAAAAAAAAKEC&#10;AABkcnMvZG93bnJldi54bWxQSwUGAAAAAAQABAD5AAAAjAMAAAAA&#10;" strokeweight="1.5pt"/>
                  <v:line id="Line 258" o:spid="_x0000_s1076" style="position:absolute;rotation:-1946552fd;flip:x;visibility:visible;mso-wrap-style:square" from="7839,6333" to="7840,6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BlfL4AAADbAAAADwAAAGRycy9kb3ducmV2LnhtbESPwQrCMBBE74L/EFbwpqmiItUoogiK&#10;J6t4Xpq1LTab2kStf28EweMwM2+Y+bIxpXhS7QrLCgb9CARxanXBmYLzadubgnAeWWNpmRS8ycFy&#10;0W7NMdb2xUd6Jj4TAcIuRgW591UspUtzMuj6tiIO3tXWBn2QdSZ1ja8AN6UcRtFEGiw4LORY0Tqn&#10;9JY8jIINJ1ViinO2uciRx/u+OUxPR6W6nWY1A+Gp8f/wr73TCsZD+H4JP0Au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GgGV8vgAAANsAAAAPAAAAAAAAAAAAAAAAAKEC&#10;AABkcnMvZG93bnJldi54bWxQSwUGAAAAAAQABAD5AAAAjAMAAAAA&#10;" strokeweight="1.5pt"/>
                  <v:line id="Line 259" o:spid="_x0000_s1077" style="position:absolute;rotation:1946552fd;visibility:visible;mso-wrap-style:square" from="7673,6398" to="7820,6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FedcIAAADbAAAADwAAAGRycy9kb3ducmV2LnhtbESP3YrCMBSE7xd8h3AE79ZURZFqlCoI&#10;QhfEv/tDc2yLzUlpolaf3iwIXg4z8w0zX7amEndqXGlZwaAfgSDOrC45V3A6bn6nIJxH1lhZJgVP&#10;crBcdH7mGGv74D3dDz4XAcIuRgWF93UspcsKMuj6tiYO3sU2Bn2QTS51g48AN5UcRtFEGiw5LBRY&#10;07qg7Hq4GQV1OvxLx8eU96/LbrXla746J4lSvW6bzEB4av03/GlvtYLxCP6/hB8gF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mFedcIAAADbAAAADwAAAAAAAAAAAAAA&#10;AAChAgAAZHJzL2Rvd25yZXYueG1sUEsFBgAAAAAEAAQA+QAAAJADAAAAAA==&#10;" strokeweight="1.5pt"/>
                  <v:line id="Line 260" o:spid="_x0000_s1078" style="position:absolute;rotation:-1946552fd;flip:x;visibility:visible;mso-wrap-style:square" from="7589,6338" to="7694,6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VYk74AAADbAAAADwAAAGRycy9kb3ducmV2LnhtbESPwQrCMBBE74L/EFbwpqmiItUoogiK&#10;J6t4Xpq1LTab2kStf28EweMwM2+Y+bIxpXhS7QrLCgb9CARxanXBmYLzadubgnAeWWNpmRS8ycFy&#10;0W7NMdb2xUd6Jj4TAcIuRgW591UspUtzMuj6tiIO3tXWBn2QdSZ1ja8AN6UcRtFEGiw4LORY0Tqn&#10;9JY8jIINJ1ViinO2uciRx/u+OUxPR6W6nWY1A+Gp8f/wr73TCsYj+H4JP0Au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mJViTvgAAANsAAAAPAAAAAAAAAAAAAAAAAKEC&#10;AABkcnMvZG93bnJldi54bWxQSwUGAAAAAAQABAD5AAAAjAMAAAAA&#10;" strokeweight="1.5pt"/>
                  <v:line id="Line 261" o:spid="_x0000_s1079" style="position:absolute;rotation:1946552fd;visibility:visible;mso-wrap-style:square" from="7710,6348" to="7710,6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RjmsMAAADbAAAADwAAAGRycy9kb3ducmV2LnhtbESP3YrCMBSE7wXfIRxh7zRdoSJdU6kL&#10;C0IF8e/+0Bzb0uakNFnt7tMbQfBymJlvmNV6MK24Ue9qywo+ZxEI4sLqmksF59PPdAnCeWSNrWVS&#10;8EcO1ul4tMJE2zsf6Hb0pQgQdgkqqLzvEildUZFBN7MdcfCutjfog+xLqXu8B7hp5TyKFtJgzWGh&#10;wo6+Kyqa469R0OXzXR6fcj78X/ebLTfl5pJlSn1MhuwLhKfBv8Ov9lYriGN4fgk/QKY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EY5rDAAAA2wAAAA8AAAAAAAAAAAAA&#10;AAAAoQIAAGRycy9kb3ducmV2LnhtbFBLBQYAAAAABAAEAPkAAACRAwAAAAA=&#10;" strokeweight="1.5pt"/>
                </v:group>
                <v:shape id="Freeform 262" o:spid="_x0000_s1080" style="position:absolute;left:4238;top:4358;width:3316;height:2192;visibility:visible;mso-wrap-style:square;v-text-anchor:top" coordsize="3316,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n6IcQA&#10;AADbAAAADwAAAGRycy9kb3ducmV2LnhtbESPQWvCQBSE70L/w/KE3nRXqRKimyCWth5rtIfeHtln&#10;EpJ9G7Jbk/77bqHQ4zAz3zD7fLKduNPgG8caVksFgrh0puFKw/XyskhA+IBssHNMGr7JQ549zPaY&#10;Gjfyme5FqESEsE9RQx1Cn0rpy5os+qXriaN3c4PFEOVQSTPgGOG2k2ulttJiw3Ghxp6ONZVt8WU1&#10;vK0/mnNbvD+pUT3TcfVpk9C+av04nw47EIGm8B/+a5+Mhs0Wfr/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p+iHEAAAA2wAAAA8AAAAAAAAAAAAAAAAAmAIAAGRycy9k&#10;b3ducmV2LnhtbFBLBQYAAAAABAAEAPUAAACJAwAAAAA=&#10;" path="m30,l3296,2064r14,21l3316,2114r-7,29l3292,2167r-30,24l3231,2192,,135,30,xe" strokeweight="1.5pt">
                  <v:path arrowok="t" o:connecttype="custom" o:connectlocs="30,0;3296,2064;3310,2085;3316,2114;3309,2143;3292,2167;3262,2191;3231,2192;0,135;30,0" o:connectangles="0,0,0,0,0,0,0,0,0,0"/>
                </v:shape>
                <v:shape id="Freeform 263" o:spid="_x0000_s1081" style="position:absolute;left:3806;top:4056;width:336;height:344;rotation:-26312fd;visibility:visible;mso-wrap-style:square;v-text-anchor:top" coordsize="483,4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dIl8MA&#10;AADbAAAADwAAAGRycy9kb3ducmV2LnhtbESPQWuDQBSE74H8h+UVekvWFtoE6ypBIuTgoU0CuT7c&#10;F7Vx34q7Nfrvu4VCjsPMfMMk2WQ6MdLgWssKXtYRCOLK6pZrBedTsdqCcB5ZY2eZFMzkIEuXiwRj&#10;be/8RePR1yJA2MWooPG+j6V0VUMG3dr2xMG72sGgD3KopR7wHuCmk69R9C4NthwWGuwpb6i6HX+M&#10;An34duW12HNenT/lPF5aLDlX6vlp2n2A8DT5R/i/fdAK3jbw9yX8AJn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YdIl8MAAADbAAAADwAAAAAAAAAAAAAAAACYAgAAZHJzL2Rv&#10;d25yZXYueG1sUEsFBgAAAAAEAAQA9QAAAIgDAAAAAA==&#10;" path="m228,486l,183,6,126,27,81,63,33,108,12,162,r54,3l252,18,483,291,228,486xe" strokeweight="1.5pt">
                  <v:path arrowok="t" o:connecttype="custom" o:connectlocs="159,344;0,130;4,89;19,57;44,23;75,8;113,0;150,2;175,13;336,206;159,344" o:connectangles="0,0,0,0,0,0,0,0,0,0,0"/>
                </v:shape>
                <v:shape id="Freeform 264" o:spid="_x0000_s1082" style="position:absolute;left:3995;top:4240;width:369;height:302;rotation:727822fd;visibility:visible;mso-wrap-style:square;v-text-anchor:top" coordsize="55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0GfsEA&#10;AADbAAAADwAAAGRycy9kb3ducmV2LnhtbERPy2rCQBTdC/7DcAtupE4qVErqKFoQU7oy1v0lc/Og&#10;mTtJZvJov76zEFweznu7n0wtBupcZVnByyoCQZxZXXGh4Pt6en4D4TyyxtoyKfglB/vdfLbFWNuR&#10;LzSkvhAhhF2MCkrvm1hKl5Vk0K1sQxy43HYGfYBdIXWHYwg3tVxH0UYarDg0lNjQR0nZT9obBe31&#10;a/l3S8/NwX1y79s+P96SXKnF03R4B+Fp8g/x3Z1oBa9hbPgSfoD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NBn7BAAAA2wAAAA8AAAAAAAAAAAAAAAAAmAIAAGRycy9kb3du&#10;cmV2LnhtbFBLBQYAAAAABAAEAPUAAACGAwAAAAA=&#10;" path="m156,l549,141r6,63l546,258r-15,60l504,372r-24,42l444,450,,303,156,xe" strokeweight="1.5pt">
                  <v:path arrowok="t" o:connecttype="custom" o:connectlocs="104,0;365,95;369,137;363,173;353,213;335,250;319,278;295,302;0,203;104,0" o:connectangles="0,0,0,0,0,0,0,0,0,0"/>
                </v:shape>
                <v:oval id="Oval 265" o:spid="_x0000_s1083" style="position:absolute;left:3938;top:4204;width:229;height:234;rotation:-2631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WJx8MA&#10;AADbAAAADwAAAGRycy9kb3ducmV2LnhtbESPwWrDMBBE74X+g9hCbo3c0JrgRgnGEAj0UOr4AxZr&#10;Y5lYK1dSbefvo0Khx2Fm3jC7w2IHMZEPvWMFL+sMBHHrdM+dguZ8fN6CCBFZ4+CYFNwowGH/+LDD&#10;QruZv2iqYycShEOBCkyMYyFlaA1ZDGs3Eifv4rzFmKTvpPY4J7gd5CbLcmmx57RgcKTKUHutf6yC&#10;aWuueVPW/tx/Vh/+u63n8rVSavW0lO8gIi3xP/zXPmkF+Rv8fkk/QO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WJx8MAAADbAAAADwAAAAAAAAAAAAAAAACYAgAAZHJzL2Rv&#10;d25yZXYueG1sUEsFBgAAAAAEAAQA9QAAAIgDAAAAAA==&#10;" strokeweight="1.5pt"/>
                <v:group id="Group 266" o:spid="_x0000_s1084" style="position:absolute;left:2933;top:4549;width:500;height:465" coordorigin="3163,3402" coordsize="752,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oval id="Oval 267" o:spid="_x0000_s1085" style="position:absolute;left:3470;top:3464;width:415;height:630;rotation:29423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Y1ycUA&#10;AADbAAAADwAAAGRycy9kb3ducmV2LnhtbESPS4vCQBCE78L+h6EXvOlkBR9ERxFZH+hB1se9zfQm&#10;YTM9MTPG+O8dQdhjUVVfUZNZYwpRU+Vyywq+uhEI4sTqnFMFp+OyMwLhPLLGwjIpeJCD2fSjNcFY&#10;2zv/UH3wqQgQdjEqyLwvYyldkpFB17UlcfB+bWXQB1mlUld4D3BTyF4UDaTBnMNChiUtMkr+Djej&#10;YL7Y7t22GdaX6+oS9dff5+PuulSq/dnMxyA8Nf4//G5vtILBEF5fwg+Q0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VjXJxQAAANsAAAAPAAAAAAAAAAAAAAAAAJgCAABkcnMv&#10;ZG93bnJldi54bWxQSwUGAAAAAAQABAD1AAAAigMAAAAA&#10;" filled="f" strokeweight="1.5pt"/>
                  <v:shape id="Arc 268" o:spid="_x0000_s1086" style="position:absolute;left:3163;top:3464;width:635;height:203;rotation:-2802227fd;visibility:visible;mso-wrap-style:square;v-text-anchor:top" coordsize="4258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j4Tr4A&#10;AADbAAAADwAAAGRycy9kb3ducmV2LnhtbERPTYvCMBC9C/6HMII3TVVQ6RplUQRPilrwOjSzbdlm&#10;Eppoq7/eHASPj/e92nSmFg9qfGVZwWScgCDOra64UJBd96MlCB+QNdaWScGTPGzW/d4KU21bPtPj&#10;EgoRQ9inqKAMwaVS+rwkg35sHXHk/mxjMETYFFI32MZwU8tpksylwYpjQ4mOtiXl/5e7UfA6ZotF&#10;/tp1R9+2J3ee3dzTz5QaDrrfHxCBuvAVf9wHrWAex8Yv8QfI9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KY+E6+AAAA2wAAAA8AAAAAAAAAAAAAAAAAmAIAAGRycy9kb3ducmV2&#10;LnhtbFBLBQYAAAAABAAEAPUAAACDAwAAAAA=&#10;" path="m-1,18165nfc1685,7697,10721,,21325,,31780,,40734,7487,42584,17777em-1,18165nsc1685,7697,10721,,21325,,31780,,40734,7487,42584,17777l21325,21600,-1,18165xe" filled="f" strokeweight="1.5pt">
                    <v:path arrowok="t" o:extrusionok="f" o:connecttype="custom" o:connectlocs="0,171;635,167;318,203" o:connectangles="0,0,0"/>
                  </v:shape>
                  <v:line id="Line 269" o:spid="_x0000_s1087" style="position:absolute;visibility:visible;mso-wrap-style:square" from="3756,3402" to="3915,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nOjsMAAADbAAAADwAAAGRycy9kb3ducmV2LnhtbESPQWvCQBSE7wX/w/KE3urGClKjq4ig&#10;Fm+NInh7ZJ9JTPZturvR+O+7hUKPw8x8wyxWvWnEnZyvLCsYjxIQxLnVFRcKTsft2wcIH5A1NpZJ&#10;wZM8rJaDlwWm2j74i+5ZKESEsE9RQRlCm0rp85IM+pFtiaN3tc5giNIVUjt8RLhp5HuSTKXBiuNC&#10;iS1tSsrrrDMKzl3Gl1u9dQ12u/3+ev6u/eSg1OuwX89BBOrDf/iv/akVTGf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Zzo7DAAAA2wAAAA8AAAAAAAAAAAAA&#10;AAAAoQIAAGRycy9kb3ducmV2LnhtbFBLBQYAAAAABAAEAPkAAACRAwAAAAA=&#10;" strokeweight="1.5pt"/>
                  <v:line id="Line 270" o:spid="_x0000_s1088" style="position:absolute;visibility:visible;mso-wrap-style:square" from="3291,3828" to="3450,3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rxzsAAAADbAAAADwAAAGRycy9kb3ducmV2LnhtbERPz2vCMBS+C/sfwhvspukUdHRGGQN1&#10;eLOOwm6P5tl2bV5qkmr9781B8Pjx/V6uB9OKCzlfW1bwPklAEBdW11wq+D1uxh8gfEDW2FomBTfy&#10;sF69jJaYanvlA12yUIoYwj5FBVUIXSqlLyoy6Ce2I47cyTqDIUJXSu3wGsNNK6dJMpcGa44NFXb0&#10;XVHRZL1RkPcZ//03G9div93tTvm58bO9Um+vw9cniEBDeIof7h+tYBHXxy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P68c7AAAAA2wAAAA8AAAAAAAAAAAAAAAAA&#10;oQIAAGRycy9kb3ducmV2LnhtbFBLBQYAAAAABAAEAPkAAACOAwAAAAA=&#10;" strokeweight="1.5pt"/>
                </v:group>
                <v:group id="Group 271" o:spid="_x0000_s1089" style="position:absolute;left:8174;top:5297;width:505;height:460;rotation:7158347fd" coordorigin="3163,3402" coordsize="752,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0di0/wwAAANsAAAAP&#10;AAAAAAAAAAAAAAAAAKoCAABkcnMvZG93bnJldi54bWxQSwUGAAAAAAQABAD6AAAAmgMAAAAA&#10;">
                  <v:oval id="Oval 272" o:spid="_x0000_s1090" style="position:absolute;left:3470;top:3464;width:415;height:630;rotation:29423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gAjMQA&#10;AADbAAAADwAAAGRycy9kb3ducmV2LnhtbESPS4vCQBCE78L+h6EFbzpRcJXoKCLrAz3I+ri3mTYJ&#10;ZnpiZozZf7+zIOyxqKqvqOm8MYWoqXK5ZQX9XgSCOLE651TB+bTqjkE4j6yxsEwKfsjBfPbRmmKs&#10;7Yu/qT76VAQIuxgVZN6XsZQuycig69mSOHg3Wxn0QVap1BW+AtwUchBFn9JgzmEhw5KWGSX349Mo&#10;WCx3B7drRvX1sb5Gw83X5bR/rJTqtJvFBISnxv+H3+2tVjAawN+X8A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4AIzEAAAA2wAAAA8AAAAAAAAAAAAAAAAAmAIAAGRycy9k&#10;b3ducmV2LnhtbFBLBQYAAAAABAAEAPUAAACJAwAAAAA=&#10;" filled="f" strokeweight="1.5pt"/>
                  <v:shape id="Arc 273" o:spid="_x0000_s1091" style="position:absolute;left:3163;top:3464;width:635;height:203;rotation:-2802227fd;visibility:visible;mso-wrap-style:square;v-text-anchor:top" coordsize="4258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X84sQA&#10;AADbAAAADwAAAGRycy9kb3ducmV2LnhtbESPzWrDMBCE74G+g9hCb4ncGOriRgmlIdCTg5NAr4u1&#10;tU2tlbCU+Ofpo0Khx2FmvmE2u9F04ka9by0reF4lIIgrq1uuFVzOh+UrCB+QNXaWScFEHnbbh8UG&#10;c20HLul2CrWIEPY5KmhCcLmUvmrIoF9ZRxy9b9sbDFH2tdQ9DhFuOrlOkhdpsOW40KCjj4aqn9PV&#10;KJiLS5ZV834s/DAcXZl+ucmnSj09ju9vIAKN4T/81/7UCrIUfr/EH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l/OLEAAAA2wAAAA8AAAAAAAAAAAAAAAAAmAIAAGRycy9k&#10;b3ducmV2LnhtbFBLBQYAAAAABAAEAPUAAACJAwAAAAA=&#10;" path="m-1,18165nfc1685,7697,10721,,21325,,31780,,40734,7487,42584,17777em-1,18165nsc1685,7697,10721,,21325,,31780,,40734,7487,42584,17777l21325,21600,-1,18165xe" filled="f" strokeweight="1.5pt">
                    <v:path arrowok="t" o:extrusionok="f" o:connecttype="custom" o:connectlocs="0,171;635,167;318,203" o:connectangles="0,0,0"/>
                  </v:shape>
                  <v:line id="Line 274" o:spid="_x0000_s1092" style="position:absolute;visibility:visible;mso-wrap-style:square" from="3756,3402" to="3915,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H3zcQAAADbAAAADwAAAGRycy9kb3ducmV2LnhtbESPT2vCQBTE74V+h+UVvNWNtViJriKC&#10;f+itqQjeHtlnEpN9m+5uNP323YLgcZiZ3zDzZW8acSXnK8sKRsMEBHFudcWFgsP35nUKwgdkjY1l&#10;UvBLHpaL56c5ptre+IuuWShEhLBPUUEZQptK6fOSDPqhbYmjd7bOYIjSFVI7vEW4aeRbkkykwYrj&#10;QoktrUvK66wzCo5dxqdLvXENdtvd7nz8qf34U6nBS7+agQjUh0f43t5rBR/v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wffNxAAAANsAAAAPAAAAAAAAAAAA&#10;AAAAAKECAABkcnMvZG93bnJldi54bWxQSwUGAAAAAAQABAD5AAAAkgMAAAAA&#10;" strokeweight="1.5pt"/>
                  <v:line id="Line 275" o:spid="_x0000_s1093" style="position:absolute;visibility:visible;mso-wrap-style:square" from="3291,3828" to="3450,3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1SVsQAAADbAAAADwAAAGRycy9kb3ducmV2LnhtbESPT2vCQBTE74V+h+UVvNWNlVqJriKC&#10;f+itqQjeHtlnEpN9m+5uNP323YLgcZiZ3zDzZW8acSXnK8sKRsMEBHFudcWFgsP35nUKwgdkjY1l&#10;UvBLHpaL56c5ptre+IuuWShEhLBPUUEZQptK6fOSDPqhbYmjd7bOYIjSFVI7vEW4aeRbkkykwYrj&#10;QoktrUvK66wzCo5dxqdLvXENdtvd7nz8qf34U6nBS7+agQjUh0f43t5rBR/v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jVJWxAAAANsAAAAPAAAAAAAAAAAA&#10;AAAAAKECAABkcnMvZG93bnJldi54bWxQSwUGAAAAAAQABAD5AAAAkgMAAAAA&#10;" strokeweight="1.5pt"/>
                </v:group>
                <v:line id="Line 276" o:spid="_x0000_s1094" style="position:absolute;visibility:visible;mso-wrap-style:square" from="3681,3719" to="3941,3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/MIcMAAADbAAAADwAAAGRycy9kb3ducmV2LnhtbESPQWvCQBSE7wX/w/KE3urGClaiq4ig&#10;Fm+NInh7ZJ9JTPZturvR+O+7hUKPw8x8wyxWvWnEnZyvLCsYjxIQxLnVFRcKTsft2wyED8gaG8uk&#10;4EkeVsvBywJTbR/8RfcsFCJC2KeooAyhTaX0eUkG/ci2xNG7WmcwROkKqR0+Itw08j1JptJgxXGh&#10;xJY2JeV11hkF5y7jy63euga73X5/PX/XfnJQ6nXYr+cgAvXhP/zX/tQKPqb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fzCHDAAAA2wAAAA8AAAAAAAAAAAAA&#10;AAAAoQIAAGRycy9kb3ducmV2LnhtbFBLBQYAAAAABAAEAPkAAACRAwAAAAA=&#10;" strokeweight="1.5pt"/>
                <v:line id="Line 277" o:spid="_x0000_s1095" style="position:absolute;visibility:visible;mso-wrap-style:square" from="2167,5081" to="2363,5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NpusMAAADbAAAADwAAAGRycy9kb3ducmV2LnhtbESPQWvCQBSE7wX/w/KE3urGCirRVURQ&#10;S2+NInh7ZJ9JTPZturvR9N+7hUKPw8x8wyzXvWnEnZyvLCsYjxIQxLnVFRcKTsfd2xyED8gaG8uk&#10;4Ic8rFeDlyWm2j74i+5ZKESEsE9RQRlCm0rp85IM+pFtiaN3tc5giNIVUjt8RLhp5HuSTKXBiuNC&#10;iS1tS8rrrDMKzl3Gl1u9cw12+8Phev6u/eRTqddhv1mACNSH//Bf+0MrmM3g90v8AX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TabrDAAAA2wAAAA8AAAAAAAAAAAAA&#10;AAAAoQIAAGRycy9kb3ducmV2LnhtbFBLBQYAAAAABAAEAPkAAACRAwAAAAA=&#10;" strokeweight="1.5pt"/>
                <v:shape id="Freeform 278" o:spid="_x0000_s1096" style="position:absolute;left:9864;top:4537;width:794;height:471;visibility:visible;mso-wrap-style:square;v-text-anchor:top" coordsize="1192,7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zDjsAA&#10;AADbAAAADwAAAGRycy9kb3ducmV2LnhtbERPTWsCMRC9F/wPYQq9lJrtIrVsjSKiUPDkqu112Ew3&#10;SzeTmKS6/ntzEHp8vO/ZYrC9OFOInWMFr+MCBHHjdMetgsN+8/IOIiZkjb1jUnClCIv56GGGlXYX&#10;3tG5Tq3IIRwrVGBS8pWUsTFkMY6dJ87cjwsWU4ahlTrgJYfbXpZF8SYtdpwbDHpaGWp+6z+rYBK2&#10;5frwjN6f6m8i89Wvy+NGqafHYfkBItGQ/sV396dWMM1j85f8A+T8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izDjsAAAADbAAAADwAAAAAAAAAAAAAAAACYAgAAZHJzL2Rvd25y&#10;ZXYueG1sUEsFBgAAAAAEAAQA9QAAAIUDAAAAAA==&#10;" path="m,504l1057,1,1095,r42,16l1168,47r17,40l1192,143r-24,41l90,702,,504xe" strokeweight="1.5pt">
                  <v:path arrowok="t" o:connecttype="custom" o:connectlocs="0,338;704,1;729,0;757,11;778,32;789,58;794,96;778,123;60,471;0,338" o:connectangles="0,0,0,0,0,0,0,0,0,0"/>
                </v:shape>
                <v:shape id="Arc 279" o:spid="_x0000_s1097" style="position:absolute;left:8296;top:5560;width:137;height:87;rotation:-7553000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3xasIA&#10;AADbAAAADwAAAGRycy9kb3ducmV2LnhtbESPwWrDMBBE74X8g9hAb40cF+rGiWLSQiFXO6HkuFgb&#10;y8RaGUux3b+vCoUch5l5w+yK2XZipMG3jhWsVwkI4trplhsF59PXyzsIH5A1do5JwQ95KPaLpx3m&#10;2k1c0liFRkQI+xwVmBD6XEpfG7LoV64njt7VDRZDlEMj9YBThNtOpknyJi22HBcM9vRpqL5Vd6sg&#10;vX/b+fhqLpmebmfEILOPclTqeTkftiACzeER/m8ftYJsA39f4g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nfFqwgAAANsAAAAPAAAAAAAAAAAAAAAAAJgCAABkcnMvZG93&#10;bnJldi54bWxQSwUGAAAAAAQABAD1AAAAhwMAAAAA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weight="1.5pt">
                  <v:path arrowok="t" o:extrusionok="f" o:connecttype="custom" o:connectlocs="117,74;119,73;69,44" o:connectangles="0,0,0"/>
                </v:shape>
                <v:shape id="Arc 280" o:spid="_x0000_s1098" style="position:absolute;left:8706;top:3244;width:1248;height:3909;rotation:-1568541fd;visibility:visible;mso-wrap-style:square;v-text-anchor:top" coordsize="21600,42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LGwrwA&#10;AADbAAAADwAAAGRycy9kb3ducmV2LnhtbERPyQrCMBC9C/5DGMGbpgouVKOIInhR3A56G5rpgs2k&#10;NFHr35uD4PHx9vmyMaV4Ue0KywoG/QgEcWJ1wZmC62Xbm4JwHlljaZkUfMjBctFuzTHW9s0nep19&#10;JkIIuxgV5N5XsZQuycmg69uKOHCprQ36AOtM6hrfIdyUchhFY2mw4NCQY0XrnJLH+WkU7DcFbc1p&#10;lB7u3hwnhPJ2PaZKdTvNagbCU+P/4p97pxVMw/rwJfwAufg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GksbCvAAAANsAAAAPAAAAAAAAAAAAAAAAAJgCAABkcnMvZG93bnJldi54&#10;bWxQSwUGAAAAAAQABAD1AAAAgQMAAAAA&#10;" path="m4624,-1nfc14536,2172,21600,10951,21600,21099v,9920,-6758,18565,-16385,20961em4624,-1nsc14536,2172,21600,10951,21600,21099v,9920,-6758,18565,-16385,20961l,21099,4624,-1xe" filled="f" strokeweight="1.5pt">
                  <v:path arrowok="t" o:extrusionok="f" o:connecttype="custom" o:connectlocs="267,0;301,3909;0,1961" o:connectangles="0,0,0"/>
                </v:shape>
                <v:shape id="Arc 281" o:spid="_x0000_s1099" style="position:absolute;left:3212;top:4758;width:138;height:87;rotation:-3048413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+5K8IA&#10;AADbAAAADwAAAGRycy9kb3ducmV2LnhtbESPUWvCMBSF3wf+h3CFvc20QzatxiKbgm9j1R9wba5N&#10;tbkJTVa7f78MBns8nHO+w1mXo+3EQH1oHSvIZxkI4trplhsFp+P+aQEiRGSNnWNS8E0Bys3kYY2F&#10;dnf+pKGKjUgQDgUqMDH6QspQG7IYZs4TJ+/ieosxyb6Rusd7gttOPmfZi7TYclow6OnNUH2rvqyC&#10;Kou75bv/2DfnK8rXgzd2nhulHqfjdgUi0hj/w3/tg1awyOH3S/oBcv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H7krwgAAANsAAAAPAAAAAAAAAAAAAAAAAJgCAABkcnMvZG93&#10;bnJldi54bWxQSwUGAAAAAAQABAD1AAAAhwMAAAAA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weight="1.5pt">
                  <v:path arrowok="t" o:extrusionok="f" o:connecttype="custom" o:connectlocs="118,74;120,73;69,44" o:connectangles="0,0,0"/>
                </v:shape>
                <v:shape id="Freeform 282" o:spid="_x0000_s1100" style="position:absolute;left:2020;top:3306;width:648;height:757;visibility:visible;mso-wrap-style:square;v-text-anchor:top" coordsize="973,1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wkhsQA&#10;AADbAAAADwAAAGRycy9kb3ducmV2LnhtbESPQWuDQBSE74X+h+UVcilxjdAiNquEQEJOLTUS8PZw&#10;X1TqvhV3E+2/7xYKPQ4z8w2zLRYziDtNrresYBPFIIgbq3tuFVTnwzoF4TyyxsEyKfgmB0X++LDF&#10;TNuZP+le+lYECLsMFXTej5mUrunIoIvsSBy8q50M+iCnVuoJ5wA3g0zi+FUa7DksdDjSvqPmq7wZ&#10;BZfkireXOtnNff1RlUeq35+rWqnV07J7A+Fp8f/hv/ZJK0gT+P0Sfo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sJIbEAAAA2wAAAA8AAAAAAAAAAAAAAAAAmAIAAGRycy9k&#10;b3ducmV2LnhtbFBLBQYAAAAABAAEAPUAAACJAwAAAAA=&#10;" path="m811,1127l10,167,,132,3,87,25,48,59,21,112,r46,11l973,989,811,1127xe" strokeweight="1.5pt">
                  <v:path arrowok="t" o:connecttype="custom" o:connectlocs="540,757;7,112;0,89;2,58;17,32;39,14;75,0;105,7;648,664;540,757" o:connectangles="0,0,0,0,0,0,0,0,0,0"/>
                </v:shape>
                <v:shape id="Arc 283" o:spid="_x0000_s1101" style="position:absolute;left:1819;top:3933;width:2033;height:717;rotation:-2600760fd;visibility:visible;mso-wrap-style:square;v-text-anchor:top" coordsize="4115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ug8MQA&#10;AADbAAAADwAAAGRycy9kb3ducmV2LnhtbESPT2sCMRTE74V+h/AKvdVsWxBZjaKFSlu9+P/62Dw3&#10;wc3Lsknd1U/fFASPw8z8hhlNOleJMzXBelbw2stAEBdeWy4VbDefLwMQISJrrDyTggsFmIwfH0aY&#10;a9/yis7rWIoE4ZCjAhNjnUsZCkMOQ8/XxMk7+sZhTLIppW6wTXBXybcs60uHltOCwZo+DBWn9a9T&#10;IJe72ff8aK8tFQtrrot993OYK/X81E2HICJ18R6+tb+0gsE7/H9JP0C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7oPDEAAAA2wAAAA8AAAAAAAAAAAAAAAAAmAIAAGRycy9k&#10;b3ducmV2LnhtbFBLBQYAAAAABAAEAPUAAACJAwAAAAA=&#10;" path="m-1,16180nfc2469,6653,11066,,20909,v9028,,17104,5615,20248,14079em-1,16180nsc2469,6653,11066,,20909,v9028,,17104,5615,20248,14079l20909,21600,-1,16180xe" filled="f" strokeweight="1.5pt">
                  <v:path arrowok="t" o:extrusionok="f" o:connecttype="custom" o:connectlocs="0,537;2033,467;1033,717" o:connectangles="0,0,0"/>
                </v:shape>
                <v:group id="Group 284" o:spid="_x0000_s1102" style="position:absolute;left:1766;top:3689;width:870;height:96;rotation:3243287fd" coordorigin="3168,6912" coordsize="129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iu1McQAAADbAAAA&#10;DwAAAAAAAAAAAAAAAACqAgAAZHJzL2Rvd25yZXYueG1sUEsFBgAAAAAEAAQA+gAAAJsDAAAAAA==&#10;">
                  <v:line id="Line 285" o:spid="_x0000_s1103" style="position:absolute;visibility:visible;mso-wrap-style:square" from="3168,6912" to="4464,6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giccMAAADbAAAADwAAAGRycy9kb3ducmV2LnhtbESPQWvCQBSE7wX/w/IEb3VjpUWiq4hg&#10;Lb0ZRfD2yD6TmOzbuLvR9N+7hUKPw8x8wyxWvWnEnZyvLCuYjBMQxLnVFRcKjoft6wyED8gaG8uk&#10;4Ic8rJaDlwWm2j54T/csFCJC2KeooAyhTaX0eUkG/di2xNG7WGcwROkKqR0+Itw08i1JPqTBiuNC&#10;iS1tSsrrrDMKTl3G52u9dQ12n7vd5XSr/fRbqdGwX89BBOrDf/iv/aUVzN7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YInHDAAAA2wAAAA8AAAAAAAAAAAAA&#10;AAAAoQIAAGRycy9kb3ducmV2LnhtbFBLBQYAAAAABAAEAPkAAACRAwAAAAA=&#10;" strokeweight="1.5pt"/>
                  <v:line id="Line 286" o:spid="_x0000_s1104" style="position:absolute;flip:y;visibility:visible;mso-wrap-style:square" from="3168,6912" to="3312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q2HMIAAADbAAAADwAAAGRycy9kb3ducmV2LnhtbESPQYvCMBSE78L+h/AWvGm6HopUo8iC&#10;oKwHdQWvj+a1KTYvJcna+u+NIOxxmJlvmOV6sK24kw+NYwVf0wwEcel0w7WCy+92MgcRIrLG1jEp&#10;eFCA9epjtMRCu55PdD/HWiQIhwIVmBi7QspQGrIYpq4jTl7lvMWYpK+l9tgnuG3lLMtyabHhtGCw&#10;o29D5e38ZxXI/U9/9NvZpaqrXeeue3PI+0Gp8eewWYCINMT/8Lu90wrmOby+pB8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oq2HMIAAADbAAAADwAAAAAAAAAAAAAA&#10;AAChAgAAZHJzL2Rvd25yZXYueG1sUEsFBgAAAAAEAAQA+QAAAJADAAAAAA==&#10;" strokeweight="1.5pt"/>
                  <v:line id="Line 287" o:spid="_x0000_s1105" style="position:absolute;flip:y;visibility:visible;mso-wrap-style:square" from="3312,6912" to="3456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YTh8IAAADbAAAADwAAAGRycy9kb3ducmV2LnhtbESPT4vCMBTE7wt+h/AEb2u6HlSqUZYF&#10;QdHD+ge8PprXpmzzUpJo67c3C4LHYWZ+wyzXvW3EnXyoHSv4GmcgiAuna64UXM6bzzmIEJE1No5J&#10;wYMCrFeDjyXm2nV8pPspViJBOOSowMTY5lKGwpDFMHYtcfJK5y3GJH0ltccuwW0jJ1k2lRZrTgsG&#10;W/oxVPydblaB3O27X7+ZXMqq3LbuujOHadcrNRr23wsQkfr4Dr/aW61gPoP/L+kH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cYTh8IAAADbAAAADwAAAAAAAAAAAAAA&#10;AAChAgAAZHJzL2Rvd25yZXYueG1sUEsFBgAAAAAEAAQA+QAAAJADAAAAAA==&#10;" strokeweight="1.5pt"/>
                  <v:line id="Line 288" o:spid="_x0000_s1106" style="position:absolute;flip:y;visibility:visible;mso-wrap-style:square" from="3456,6912" to="3600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mH9b8AAADbAAAADwAAAGRycy9kb3ducmV2LnhtbERPy4rCMBTdC/MP4Qqz01QXIh1jEaGg&#10;OIvxAW4vzW1TprkpScbWv58sBJeH894Uo+3Eg3xoHStYzDMQxJXTLTcKbtdytgYRIrLGzjEpeFKA&#10;Yvsx2WCu3cBnelxiI1IIhxwVmBj7XMpQGbIY5q4nTlztvMWYoG+k9jikcNvJZZatpMWWU4PBnvaG&#10;qt/Ln1Ugj6fhx5fLW93Uh97dj+Z7NYxKfU7H3ReISGN8i1/ug1awTmPTl/QD5PY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FmH9b8AAADbAAAADwAAAAAAAAAAAAAAAACh&#10;AgAAZHJzL2Rvd25yZXYueG1sUEsFBgAAAAAEAAQA+QAAAI0DAAAAAA==&#10;" strokeweight="1.5pt"/>
                  <v:line id="Line 289" o:spid="_x0000_s1107" style="position:absolute;flip:y;visibility:visible;mso-wrap-style:square" from="3600,6912" to="3744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UibsIAAADbAAAADwAAAGRycy9kb3ducmV2LnhtbESPT4vCMBTE7wt+h/AEb2u6HkSrUZYF&#10;QdHD+ge8PprXpmzzUpJo67c3C4LHYWZ+wyzXvW3EnXyoHSv4GmcgiAuna64UXM6bzxmIEJE1No5J&#10;wYMCrFeDjyXm2nV8pPspViJBOOSowMTY5lKGwpDFMHYtcfJK5y3GJH0ltccuwW0jJ1k2lRZrTgsG&#10;W/oxVPydblaB3O27X7+ZXMqq3LbuujOHadcrNRr23wsQkfr4Dr/aW61gNof/L+kH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xUibsIAAADbAAAADwAAAAAAAAAAAAAA&#10;AAChAgAAZHJzL2Rvd25yZXYueG1sUEsFBgAAAAAEAAQA+QAAAJADAAAAAA==&#10;" strokeweight="1.5pt"/>
                  <v:line id="Line 290" o:spid="_x0000_s1108" style="position:absolute;flip:y;visibility:visible;mso-wrap-style:square" from="3744,6912" to="3888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YdLsEAAADbAAAADwAAAGRycy9kb3ducmV2LnhtbERPPWvDMBDdA/kP4gLdErkZTOtGCaVg&#10;cGiHJjF0PayzZWqdjKTa7r+vhkLGx/s+nBY7iIl86B0reNxlIIgbp3vuFNS3cvsEIkRkjYNjUvBL&#10;AU7H9eqAhXYzX2i6xk6kEA4FKjAxjoWUoTFkMezcSJy41nmLMUHfSe1xTuF2kPssy6XFnlODwZHe&#10;DDXf1x+rQJ7f509f7uu2a6vRfZ3NRz4vSj1sltcXEJGWeBf/uyut4DmtT1/SD5DH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9h0uwQAAANsAAAAPAAAAAAAAAAAAAAAA&#10;AKECAABkcnMvZG93bnJldi54bWxQSwUGAAAAAAQABAD5AAAAjwMAAAAA&#10;" strokeweight="1.5pt"/>
                  <v:line id="Line 291" o:spid="_x0000_s1109" style="position:absolute;flip:y;visibility:visible;mso-wrap-style:square" from="3888,6912" to="4032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q4tcIAAADbAAAADwAAAGRycy9kb3ducmV2LnhtbESPQYvCMBSE7wv+h/AEb2uqB9mtRhFB&#10;UPSwq4LXR/PaFJuXkkRb/70RFvY4zMw3zGLV20Y8yIfasYLJOANBXDhdc6Xgct5+foEIEVlj45gU&#10;PCnAajn4WGCuXce/9DjFSiQIhxwVmBjbXMpQGLIYxq4lTl7pvMWYpK+k9tgluG3kNMtm0mLNacFg&#10;SxtDxe10twrk/tD9+O30UlblrnXXvTnOul6p0bBfz0FE6uN/+K+90wq+J/D+kn6AX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q4tcIAAADbAAAADwAAAAAAAAAAAAAA&#10;AAChAgAAZHJzL2Rvd25yZXYueG1sUEsFBgAAAAAEAAQA+QAAAJADAAAAAA==&#10;" strokeweight="1.5pt"/>
                  <v:line id="Line 292" o:spid="_x0000_s1110" style="position:absolute;flip:y;visibility:visible;mso-wrap-style:square" from="4032,6912" to="4176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gmwsIAAADbAAAADwAAAGRycy9kb3ducmV2LnhtbESPQYvCMBSE7wv+h/CEva2pPYhbjSKC&#10;oOweXBW8PprXpti8lCTa+u/NwsIeh5n5hlmuB9uKB/nQOFYwnWQgiEunG64VXM67jzmIEJE1to5J&#10;wZMCrFejtyUW2vX8Q49TrEWCcChQgYmxK6QMpSGLYeI64uRVzluMSfpaao99gttW5lk2kxYbTgsG&#10;O9oaKm+nu1UgD1/90e/yS1VX+85dD+Z71g9KvY+HzQJEpCH+h//ae63gM4ffL+kH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GgmwsIAAADbAAAADwAAAAAAAAAAAAAA&#10;AAChAgAAZHJzL2Rvd25yZXYueG1sUEsFBgAAAAAEAAQA+QAAAJADAAAAAA==&#10;" strokeweight="1.5pt"/>
                  <v:line id="Line 293" o:spid="_x0000_s1111" style="position:absolute;flip:y;visibility:visible;mso-wrap-style:square" from="4176,6912" to="4320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SDWcMAAADbAAAADwAAAGRycy9kb3ducmV2LnhtbESPQWsCMRSE7wX/Q3iCt5pVQepqFBEE&#10;xR5aFbw+Nm83i5uXJYnu+u+bQqHHYWa+YVab3jbiST7UjhVMxhkI4sLpmisF18v+/QNEiMgaG8ek&#10;4EUBNuvB2wpz7Tr+puc5ViJBOOSowMTY5lKGwpDFMHYtcfJK5y3GJH0ltccuwW0jp1k2lxZrTgsG&#10;W9oZKu7nh1Ugj6fuy++n17IqD627Hc3nvOuVGg377RJEpD7+h//aB61gMYP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kg1nDAAAA2wAAAA8AAAAAAAAAAAAA&#10;AAAAoQIAAGRycy9kb3ducmV2LnhtbFBLBQYAAAAABAAEAPkAAACRAwAAAAA=&#10;" strokeweight="1.5pt"/>
                </v:group>
                <v:group id="Group 294" o:spid="_x0000_s1112" style="position:absolute;left:9948;top:4817;width:863;height:97;rotation:-10136489fd;flip:y" coordorigin="3168,6912" coordsize="129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IGjosMAAADbAAAADwAAAGRycy9kb3ducmV2LnhtbESP0WrCQBRE3wv+w3IF&#10;3+pGCbZGV7GCWPoW6wdcstdsMHs3Zrcx5uvdQqGPw8ycYdbb3taio9ZXjhXMpgkI4sLpiksF5+/D&#10;6zsIH5A11o5JwYM8bDejlzVm2t05p+4UShEh7DNUYEJoMil9Yciin7qGOHoX11oMUbal1C3eI9zW&#10;cp4kC2mx4rhgsKG9oeJ6+rEKjnn6KBd6+MjfbsOc0g7NcPhSajLudysQgfrwH/5rf2oFyxR+v8Qf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QgaOiwwAAANsAAAAP&#10;AAAAAAAAAAAAAAAAAKoCAABkcnMvZG93bnJldi54bWxQSwUGAAAAAAQABAD6AAAAmgMAAAAA&#10;">
                  <v:line id="Line 295" o:spid="_x0000_s1113" style="position:absolute;visibility:visible;mso-wrap-style:square" from="3168,6912" to="4464,6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G0rMQAAADbAAAADwAAAGRycy9kb3ducmV2LnhtbESPT2vCQBTE74V+h+UVvNWNlUqNriKC&#10;f+itqQjeHtlnEpN9m+5uNP323YLgcZiZ3zDzZW8acSXnK8sKRsMEBHFudcWFgsP35vUDhA/IGhvL&#10;pOCXPCwXz09zTLW98Rdds1CICGGfooIyhDaV0uclGfRD2xJH72ydwRClK6R2eItw08i3JJlIgxXH&#10;hRJbWpeU11lnFBy7jE+XeuMa7La73fn4U/vxp1KDl341AxGoD4/wvb3XCqbv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gbSsxAAAANsAAAAPAAAAAAAAAAAA&#10;AAAAAKECAABkcnMvZG93bnJldi54bWxQSwUGAAAAAAQABAD5AAAAkgMAAAAA&#10;" strokeweight="1.5pt"/>
                  <v:line id="Line 296" o:spid="_x0000_s1114" style="position:absolute;flip:y;visibility:visible;mso-wrap-style:square" from="3168,6912" to="3312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MgwcMAAADbAAAADwAAAGRycy9kb3ducmV2LnhtbESPQWvCQBSE74L/YXmF3nRTD6FN3QQR&#10;BKUeWiv0+si+ZEOzb8PuauK/d4VCj8PMfMOsq8n24ko+dI4VvCwzEMS10x23Cs7fu8UriBCRNfaO&#10;ScGNAlTlfLbGQruRv+h6iq1IEA4FKjAxDoWUoTZkMSzdQJy8xnmLMUnfSu1xTHDby1WW5dJix2nB&#10;4EBbQ/Xv6WIVyMPH+Ol3q3PTNvvB/RzMMR8npZ6fps07iEhT/A//tfdawVsOjy/pB8j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TIMHDAAAA2wAAAA8AAAAAAAAAAAAA&#10;AAAAoQIAAGRycy9kb3ducmV2LnhtbFBLBQYAAAAABAAEAPkAAACRAwAAAAA=&#10;" strokeweight="1.5pt"/>
                  <v:line id="Line 297" o:spid="_x0000_s1115" style="position:absolute;flip:y;visibility:visible;mso-wrap-style:square" from="3312,6912" to="3456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+FWsMAAADbAAAADwAAAGRycy9kb3ducmV2LnhtbESPQWsCMRSE7wX/Q3iCt5rVg62rUUQQ&#10;FHtoVfD62LzdLG5eliS66783hUKPw8x8wyzXvW3Eg3yoHSuYjDMQxIXTNVcKLufd+yeIEJE1No5J&#10;wZMCrFeDtyXm2nX8Q49TrESCcMhRgYmxzaUMhSGLYexa4uSVzluMSfpKao9dgttGTrNsJi3WnBYM&#10;trQ1VNxOd6tAHo7dt99NL2VV7lt3PZivWdcrNRr2mwWISH38D/+191rB/AN+v6QfIF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fhVrDAAAA2wAAAA8AAAAAAAAAAAAA&#10;AAAAoQIAAGRycy9kb3ducmV2LnhtbFBLBQYAAAAABAAEAPkAAACRAwAAAAA=&#10;" strokeweight="1.5pt"/>
                  <v:line id="Line 298" o:spid="_x0000_s1116" style="position:absolute;flip:y;visibility:visible;mso-wrap-style:square" from="3456,6912" to="3600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ARKMEAAADbAAAADwAAAGRycy9kb3ducmV2LnhtbERPPWvDMBDdA/kP4gLdErkZTOtGCaVg&#10;cGiHJjF0PayzZWqdjKTa7r+vhkLGx/s+nBY7iIl86B0reNxlIIgbp3vuFNS3cvsEIkRkjYNjUvBL&#10;AU7H9eqAhXYzX2i6xk6kEA4FKjAxjoWUoTFkMezcSJy41nmLMUHfSe1xTuF2kPssy6XFnlODwZHe&#10;DDXf1x+rQJ7f509f7uu2a6vRfZ3NRz4vSj1sltcXEJGWeBf/uyut4DmNTV/SD5DH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gBEowQAAANsAAAAPAAAAAAAAAAAAAAAA&#10;AKECAABkcnMvZG93bnJldi54bWxQSwUGAAAAAAQABAD5AAAAjwMAAAAA&#10;" strokeweight="1.5pt"/>
                  <v:line id="Line 299" o:spid="_x0000_s1117" style="position:absolute;flip:y;visibility:visible;mso-wrap-style:square" from="3600,6912" to="3744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y0s8IAAADbAAAADwAAAGRycy9kb3ducmV2LnhtbESPT4vCMBTE7wt+h/AEb2u6HkSrUZYF&#10;QdHD+ge8PprXpmzzUpJo67c3C4LHYWZ+wyzXvW3EnXyoHSv4GmcgiAuna64UXM6bzxmIEJE1No5J&#10;wYMCrFeDjyXm2nV8pPspViJBOOSowMTY5lKGwpDFMHYtcfJK5y3GJH0ltccuwW0jJ1k2lRZrTgsG&#10;W/oxVPydblaB3O27X7+ZXMqq3LbuujOHadcrNRr23wsQkfr4Dr/aW61gPof/L+kH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sy0s8IAAADbAAAADwAAAAAAAAAAAAAA&#10;AAChAgAAZHJzL2Rvd25yZXYueG1sUEsFBgAAAAAEAAQA+QAAAJADAAAAAA==&#10;" strokeweight="1.5pt"/>
                  <v:line id="Line 300" o:spid="_x0000_s1118" style="position:absolute;flip:y;visibility:visible;mso-wrap-style:square" from="3744,6912" to="3888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cvV8QAAADcAAAADwAAAGRycy9kb3ducmV2LnhtbESPQWsCMRCF70L/Q5iCt5qtB5GtUaQg&#10;KPVQrdDrsJndLG4mS5K66793DgVvM7w3732z2oy+UzeKqQ1s4H1WgCKugm25MXD52b0tQaWMbLEL&#10;TAbulGCzfpmssLRh4BPdzrlREsKpRAMu577UOlWOPKZZ6IlFq0P0mGWNjbYRBwn3nZ4XxUJ7bFka&#10;HPb06ai6nv+8AX34Gr7jbn6pm3rfh9+DOy6G0Zjp67j9AJVpzE/z//XeCn4h+PKMTK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xy9XxAAAANwAAAAPAAAAAAAAAAAA&#10;AAAAAKECAABkcnMvZG93bnJldi54bWxQSwUGAAAAAAQABAD5AAAAkgMAAAAA&#10;" strokeweight="1.5pt"/>
                  <v:line id="Line 301" o:spid="_x0000_s1119" style="position:absolute;flip:y;visibility:visible;mso-wrap-style:square" from="3888,6912" to="4032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uKzMAAAADcAAAADwAAAGRycy9kb3ducmV2LnhtbERPTYvCMBC9L+x/CLPgbU31IFKNIguC&#10;oodVC16HZtoUm0lJsrb++40geJvH+5zlerCtuJMPjWMFk3EGgrh0uuFaQXHZfs9BhIissXVMCh4U&#10;YL36/Fhirl3PJ7qfYy1SCIccFZgYu1zKUBqyGMauI05c5bzFmKCvpfbYp3DbymmWzaTFhlODwY5+&#10;DJW3859VIPeH/tdvp0VVV7vOXffmOOsHpUZfw2YBItIQ3+KXe6fT/GwCz2fSBXL1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2LiszAAAAA3AAAAA8AAAAAAAAAAAAAAAAA&#10;oQIAAGRycy9kb3ducmV2LnhtbFBLBQYAAAAABAAEAPkAAACOAwAAAAA=&#10;" strokeweight="1.5pt"/>
                  <v:line id="Line 302" o:spid="_x0000_s1120" style="position:absolute;flip:y;visibility:visible;mso-wrap-style:square" from="4032,6912" to="4176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kUu8AAAADcAAAADwAAAGRycy9kb3ducmV2LnhtbERPS4vCMBC+L/gfwgje1tQeRKpRRBCU&#10;9bA+wOvQTJtiMylJtN1/v1lY8DYf33NWm8G24kU+NI4VzKYZCOLS6YZrBbfr/nMBIkRkja1jUvBD&#10;ATbr0ccKC+16PtPrEmuRQjgUqMDE2BVShtKQxTB1HXHiKuctxgR9LbXHPoXbVuZZNpcWG04NBjva&#10;GSofl6dVII9f/bff57eqrg6dux/Nad4PSk3Gw3YJItIQ3+J/90Gn+VkOf8+kC+T6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1ZFLvAAAAA3AAAAA8AAAAAAAAAAAAAAAAA&#10;oQIAAGRycy9kb3ducmV2LnhtbFBLBQYAAAAABAAEAPkAAACOAwAAAAA=&#10;" strokeweight="1.5pt"/>
                  <v:line id="Line 303" o:spid="_x0000_s1121" style="position:absolute;flip:y;visibility:visible;mso-wrap-style:square" from="4176,6912" to="4320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WxIMAAAADcAAAADwAAAGRycy9kb3ducmV2LnhtbERPTYvCMBC9L/gfwgje1lQFWapRRBAU&#10;9+C6wl6HZtoUm0lJoq3/fiMI3ubxPme57m0j7uRD7VjBZJyBIC6crrlScPndfX6BCBFZY+OYFDwo&#10;wHo1+Fhirl3HP3Q/x0qkEA45KjAxtrmUoTBkMYxdS5y40nmLMUFfSe2xS+G2kdMsm0uLNacGgy1t&#10;DRXX880qkIdjd/K76aWsyn3r/g7me971So2G/WYBIlIf3+KXe6/T/GwGz2fSBXL1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IVsSDAAAAA3AAAAA8AAAAAAAAAAAAAAAAA&#10;oQIAAGRycy9kb3ducmV2LnhtbFBLBQYAAAAABAAEAPkAAACOAwAAAAA=&#10;" strokeweight="1.5pt"/>
                </v:group>
                <v:shape id="Freeform 304" o:spid="_x0000_s1122" style="position:absolute;left:4752;top:4501;width:6083;height:2719;visibility:visible;mso-wrap-style:square;v-text-anchor:top" coordsize="7785,36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h7jsIA&#10;AADcAAAADwAAAGRycy9kb3ducmV2LnhtbERP22qDQBB9D/Qflin0La69JBSTjUipYCEEtPmAiTtV&#10;iTsr7pqYv+8GCn2bw7nONp1NLy40us6ygucoBkFcW91xo+D4nS/fQTiPrLG3TApu5CDdPSy2mGh7&#10;5ZIulW9ECGGXoILW+yGR0tUtGXSRHYgD92NHgz7AsZF6xGsIN718ieO1NNhxaGhxoI+W6nM1GQW5&#10;378W568i+5xyebrp1aErj5NST49ztgHhafb/4j93ocP8+A3uz4QL5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uHuOwgAAANwAAAAPAAAAAAAAAAAAAAAAAJgCAABkcnMvZG93&#10;bnJldi54bWxQSwUGAAAAAAQABAD1AAAAhwMAAAAA&#10;" path="m,3674l7785,e" filled="f">
                  <v:stroke dashstyle="dash"/>
                  <v:path arrowok="t" o:connecttype="custom" o:connectlocs="0,2719;6083,0" o:connectangles="0,0"/>
                </v:shape>
                <v:shape id="Freeform 305" o:spid="_x0000_s1123" style="position:absolute;left:1806;top:3060;width:3675;height:4332;visibility:visible;mso-wrap-style:square;v-text-anchor:top" coordsize="5054,59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djTMIA&#10;AADcAAAADwAAAGRycy9kb3ducmV2LnhtbERPS2sCMRC+C/0PYYTeNGuholujlJbS4qU+9uBx2Ew3&#10;oZvJkkR3+++NUPA2H99zVpvBteJCIVrPCmbTAgRx7bXlRkF1/JgsQMSErLH1TAr+KMJm/TBaYal9&#10;z3u6HFIjcgjHEhWYlLpSylgbchinviPO3I8PDlOGoZE6YJ/DXSufimIuHVrODQY7ejNU/x7OTkF9&#10;6s02fC6r+fs5dTu7+N7aSir1OB5eX0AkGtJd/O/+0nl+8Qy3Z/IFcn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52NMwgAAANwAAAAPAAAAAAAAAAAAAAAAAJgCAABkcnMvZG93&#10;bnJldi54bWxQSwUGAAAAAAQABAD1AAAAhwMAAAAA&#10;" path="m5054,5910l,e" filled="f">
                  <v:stroke dashstyle="dash"/>
                  <v:path arrowok="t" o:connecttype="custom" o:connectlocs="3675,4332;0,0" o:connectangles="0,0"/>
                </v:shape>
                <v:line id="Line 306" o:spid="_x0000_s1124" style="position:absolute;flip:y;visibility:visible;mso-wrap-style:square" from="1925,3375" to="6465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x3ksAAAADcAAAADwAAAGRycy9kb3ducmV2LnhtbERPTYvCMBC9C/6HMMJeRNMVEalGEUFY&#10;9qSu3odmmhabSWli2+2v3wjC3ubxPme7720lWmp86VjB5zwBQZw5XbJRcPs5zdYgfEDWWDkmBb/k&#10;Yb8bj7aYatfxhdprMCKGsE9RQRFCnUrps4Is+rmriSOXu8ZiiLAxUjfYxXBbyUWSrKTFkmNDgTUd&#10;C8oe16dVsJgOvTdZflkP7fB9dp1Z3vODUh+T/rABEagP/+K3+0vH+ckKXs/EC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fcd5LAAAAA3AAAAA8AAAAAAAAAAAAAAAAA&#10;oQIAAGRycy9kb3ducmV2LnhtbFBLBQYAAAAABAAEAPkAAACOAwAAAAA=&#10;">
                  <v:stroke startarrow="block"/>
                </v:line>
                <v:line id="Line 307" o:spid="_x0000_s1125" style="position:absolute;flip:x y;visibility:visible;mso-wrap-style:square" from="6456,3373" to="9996,7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eMgcIAAADcAAAADwAAAGRycy9kb3ducmV2LnhtbERPTWsCMRC9C/6HMEJvmrUU165GKYVC&#10;8SC6Ss/DZtxd3EyWJGrsrzdCobd5vM9ZrqPpxJWcby0rmE4yEMSV1S3XCo6Hr/EchA/IGjvLpOBO&#10;Htar4WCJhbY33tO1DLVIIewLVNCE0BdS+qohg35ie+LEnawzGBJ0tdQObyncdPI1y2bSYMupocGe&#10;PhuqzuXFKCi3O/eTv9/fTr8XuZ/FuMnDdKPUyyh+LEAEiuFf/Of+1ml+lsPzmXSB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qeMgcIAAADcAAAADwAAAAAAAAAAAAAA&#10;AAChAgAAZHJzL2Rvd25yZXYueG1sUEsFBgAAAAAEAAQA+QAAAJADAAAAAA==&#10;">
                  <v:stroke startarrow="block"/>
                </v:line>
                <v:line id="Line 308" o:spid="_x0000_s1126" style="position:absolute;flip:x;visibility:visible;mso-wrap-style:square" from="6462,2584" to="6470,3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9Ge8QAAADcAAAADwAAAGRycy9kb3ducmV2LnhtbESPQWvCQBCF7wX/wzJCL0U3lVIkuooI&#10;heJJbXsfspNNMDsbstsk5td3DkJvM7w3732z3Y++UT11sQ5s4HWZgSIugq3ZGfj++lisQcWEbLEJ&#10;TAbuFGG/mz1tMbdh4Av11+SUhHDM0UCVUptrHYuKPMZlaIlFK0PnMcnaOW07HCTcN3qVZe/aY83S&#10;UGFLx4qK2/XXG1i9TGN0RXlZT/10OofBvf2UB2Oe5+NhAyrRmP7Nj+tPK/iZ0MozMoH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D0Z7xAAAANwAAAAPAAAAAAAAAAAA&#10;AAAAAKECAABkcnMvZG93bnJldi54bWxQSwUGAAAAAAQABAD5AAAAkgMAAAAA&#10;">
                  <v:stroke startarrow="block"/>
                </v:line>
                <v:line id="Line 309" o:spid="_x0000_s1127" style="position:absolute;flip:y;visibility:visible;mso-wrap-style:square" from="3285,3510" to="5220,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coPMMAAADc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7MJ3J5JF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nKDzDAAAA3AAAAA8AAAAAAAAAAAAA&#10;AAAAoQIAAGRycy9kb3ducmV2LnhtbFBLBQYAAAAABAAEAPkAAACRAwAAAAA=&#10;"/>
                <v:line id="Line 310" o:spid="_x0000_s1128" style="position:absolute;flip:x;visibility:visible;mso-wrap-style:square" from="7185,5610" to="8355,7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QXfM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Bd8xwAAANwAAAAPAAAAAAAA&#10;AAAAAAAAAKECAABkcnMvZG93bnJldi54bWxQSwUGAAAAAAQABAD5AAAAlQMAAAAA&#10;"/>
                <v:line id="Line 311" o:spid="_x0000_s1129" style="position:absolute;flip:x;visibility:visible;mso-wrap-style:square" from="8345,5622" to="8353,7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C+9b8AAADcAAAADwAAAGRycy9kb3ducmV2LnhtbERPTYvCMBC9C/sfwix407SCIl2jiLgi&#10;4sXuep82s2mxmZQmq/XfG0HwNo/3OYtVbxtxpc7XjhWk4wQEcel0zUbB78/3aA7CB2SNjWNScCcP&#10;q+XHYIGZdjc+0TUPRsQQ9hkqqEJoMyl9WZFFP3YtceT+XGcxRNgZqTu8xXDbyEmSzKTFmmNDhS1t&#10;Kiov+b9VUGzXZ3Mozls74aPemWlesMyVGn726y8QgfrwFr/cex3npyk8n4kXyO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fC+9b8AAADcAAAADwAAAAAAAAAAAAAAAACh&#10;AgAAZHJzL2Rvd25yZXYueG1sUEsFBgAAAAAEAAQA+QAAAI0DAAAAAA==&#10;">
                  <v:stroke dashstyle="dash"/>
                </v:line>
              </v:group>
            </w:pict>
          </mc:Fallback>
        </mc:AlternateContent>
      </w:r>
    </w:p>
    <w:p w:rsidR="002F740A" w:rsidRPr="0093106C" w:rsidRDefault="002F740A">
      <w:pPr>
        <w:rPr>
          <w:sz w:val="24"/>
          <w:lang w:val="pt-BR"/>
        </w:rPr>
      </w:pPr>
    </w:p>
    <w:p w:rsidR="002F740A" w:rsidRPr="0093106C" w:rsidRDefault="002F740A">
      <w:pPr>
        <w:rPr>
          <w:sz w:val="24"/>
          <w:lang w:val="pt-BR"/>
        </w:rPr>
      </w:pPr>
    </w:p>
    <w:p w:rsidR="002F740A" w:rsidRPr="0093106C" w:rsidRDefault="002F740A">
      <w:pPr>
        <w:rPr>
          <w:sz w:val="24"/>
          <w:lang w:val="pt-BR"/>
        </w:rPr>
      </w:pPr>
    </w:p>
    <w:p w:rsidR="002F740A" w:rsidRPr="0093106C" w:rsidRDefault="002F740A">
      <w:pPr>
        <w:rPr>
          <w:sz w:val="24"/>
          <w:lang w:val="pt-BR"/>
        </w:rPr>
      </w:pPr>
    </w:p>
    <w:p w:rsidR="002F740A" w:rsidRPr="0093106C" w:rsidRDefault="002F740A">
      <w:pPr>
        <w:rPr>
          <w:sz w:val="24"/>
          <w:lang w:val="pt-BR"/>
        </w:rPr>
      </w:pPr>
    </w:p>
    <w:p w:rsidR="002F740A" w:rsidRPr="0093106C" w:rsidRDefault="002F740A">
      <w:pPr>
        <w:rPr>
          <w:sz w:val="24"/>
          <w:lang w:val="pt-BR"/>
        </w:rPr>
      </w:pPr>
    </w:p>
    <w:p w:rsidR="002F740A" w:rsidRPr="0093106C" w:rsidRDefault="002F740A">
      <w:pPr>
        <w:rPr>
          <w:sz w:val="24"/>
          <w:lang w:val="pt-BR"/>
        </w:rPr>
      </w:pPr>
    </w:p>
    <w:p w:rsidR="002F740A" w:rsidRPr="0093106C" w:rsidRDefault="002F740A">
      <w:pPr>
        <w:rPr>
          <w:sz w:val="24"/>
          <w:lang w:val="pt-BR"/>
        </w:rPr>
      </w:pPr>
    </w:p>
    <w:p w:rsidR="002F740A" w:rsidRPr="0093106C" w:rsidRDefault="002F740A">
      <w:pPr>
        <w:rPr>
          <w:sz w:val="24"/>
          <w:lang w:val="pt-BR"/>
        </w:rPr>
      </w:pPr>
    </w:p>
    <w:p w:rsidR="002F740A" w:rsidRPr="0093106C" w:rsidRDefault="002F740A">
      <w:pPr>
        <w:rPr>
          <w:sz w:val="24"/>
          <w:lang w:val="pt-BR"/>
        </w:rPr>
      </w:pPr>
    </w:p>
    <w:p w:rsidR="002F740A" w:rsidRPr="0093106C" w:rsidRDefault="009C4952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209550</wp:posOffset>
                </wp:positionH>
                <wp:positionV relativeFrom="paragraph">
                  <wp:posOffset>132715</wp:posOffset>
                </wp:positionV>
                <wp:extent cx="2286000" cy="1819275"/>
                <wp:effectExtent l="0" t="0" r="0" b="0"/>
                <wp:wrapNone/>
                <wp:docPr id="1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181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3AF0" w:rsidRDefault="000E3AF0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a = OA = ground (20.43 cm)</w:t>
                            </w:r>
                          </w:p>
                          <w:p w:rsidR="000E3AF0" w:rsidRDefault="000E3AF0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b = AB = input crank (4.00 cm) </w:t>
                            </w:r>
                          </w:p>
                          <w:p w:rsidR="000E3AF0" w:rsidRDefault="000E3AF0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                    in y-z plane </w:t>
                            </w:r>
                          </w:p>
                          <w:p w:rsidR="000E3AF0" w:rsidRDefault="000E3AF0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c = CD = follower (10.00 cm)</w:t>
                            </w:r>
                          </w:p>
                          <w:p w:rsidR="000E3AF0" w:rsidRDefault="000E3AF0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                    in x-y plane </w:t>
                            </w:r>
                          </w:p>
                          <w:p w:rsidR="000E3AF0" w:rsidRDefault="000E3AF0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d = OD = ground (19.97 cm)</w:t>
                            </w:r>
                          </w:p>
                          <w:p w:rsidR="000E3AF0" w:rsidRDefault="000E3AF0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e = BC = coupler (30.42 cm)</w:t>
                            </w:r>
                          </w:p>
                          <w:p w:rsidR="000E3AF0" w:rsidRDefault="000E3AF0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</w:rPr>
                              <w:t></w:t>
                            </w:r>
                            <w:r>
                              <w:rPr>
                                <w:sz w:val="24"/>
                              </w:rPr>
                              <w:t xml:space="preserve"> = crank angle in y-z plane</w:t>
                            </w:r>
                          </w:p>
                          <w:p w:rsidR="000E3AF0" w:rsidRDefault="000E3AF0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</w:rPr>
                              <w:t></w:t>
                            </w:r>
                            <w:r>
                              <w:rPr>
                                <w:rFonts w:ascii="Symbol" w:hAnsi="Symbol"/>
                                <w:sz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</w:rPr>
                              <w:t>= follower angle in x-y plane</w:t>
                            </w:r>
                          </w:p>
                          <w:p w:rsidR="000E3AF0" w:rsidRDefault="000E3AF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5" o:spid="_x0000_s1130" type="#_x0000_t202" style="position:absolute;margin-left:-16.5pt;margin-top:10.45pt;width:180pt;height:143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" filled="f" stroked="f">
                <v:textbox>
                  <w:txbxContent>
                    <w:p w:rsidR="000E3AF0" w:rsidRDefault="000E3AF0">
                      <w:pPr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a = OA = ground (20.43 cm)</w:t>
                      </w:r>
                    </w:p>
                    <w:p w:rsidR="000E3AF0" w:rsidRDefault="000E3AF0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b = AB = input crank (4.00 cm) </w:t>
                      </w:r>
                    </w:p>
                    <w:p w:rsidR="000E3AF0" w:rsidRDefault="000E3AF0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                    </w:t>
                      </w:r>
                      <w:proofErr w:type="gramStart"/>
                      <w:r>
                        <w:rPr>
                          <w:sz w:val="24"/>
                        </w:rPr>
                        <w:t>in</w:t>
                      </w:r>
                      <w:proofErr w:type="gramEnd"/>
                      <w:r>
                        <w:rPr>
                          <w:sz w:val="24"/>
                        </w:rPr>
                        <w:t xml:space="preserve"> y-z plane </w:t>
                      </w:r>
                    </w:p>
                    <w:p w:rsidR="000E3AF0" w:rsidRDefault="000E3AF0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c = CD = follower (10.00 cm)</w:t>
                      </w:r>
                    </w:p>
                    <w:p w:rsidR="000E3AF0" w:rsidRDefault="000E3AF0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                    </w:t>
                      </w:r>
                      <w:proofErr w:type="gramStart"/>
                      <w:r>
                        <w:rPr>
                          <w:sz w:val="24"/>
                        </w:rPr>
                        <w:t>in</w:t>
                      </w:r>
                      <w:proofErr w:type="gramEnd"/>
                      <w:r>
                        <w:rPr>
                          <w:sz w:val="24"/>
                        </w:rPr>
                        <w:t xml:space="preserve"> x-y plane </w:t>
                      </w:r>
                    </w:p>
                    <w:p w:rsidR="000E3AF0" w:rsidRDefault="000E3AF0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d = OD = ground (19.97 cm)</w:t>
                      </w:r>
                    </w:p>
                    <w:p w:rsidR="000E3AF0" w:rsidRDefault="000E3AF0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e = BC = coupler (30.42 cm)</w:t>
                      </w:r>
                    </w:p>
                    <w:p w:rsidR="000E3AF0" w:rsidRDefault="000E3AF0">
                      <w:pPr>
                        <w:rPr>
                          <w:sz w:val="24"/>
                        </w:rPr>
                      </w:pPr>
                      <w:r>
                        <w:rPr>
                          <w:rFonts w:ascii="Symbol" w:hAnsi="Symbol"/>
                          <w:sz w:val="24"/>
                        </w:rPr>
                        <w:t></w:t>
                      </w:r>
                      <w:r>
                        <w:rPr>
                          <w:sz w:val="24"/>
                        </w:rPr>
                        <w:t xml:space="preserve"> = crank angle in y-z plane</w:t>
                      </w:r>
                    </w:p>
                    <w:p w:rsidR="000E3AF0" w:rsidRDefault="000E3AF0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rFonts w:ascii="Symbol" w:hAnsi="Symbol"/>
                          <w:sz w:val="24"/>
                        </w:rPr>
                        <w:t></w:t>
                      </w:r>
                      <w:r>
                        <w:rPr>
                          <w:rFonts w:ascii="Symbol" w:hAnsi="Symbol"/>
                          <w:sz w:val="24"/>
                        </w:rPr>
                        <w:t></w:t>
                      </w:r>
                      <w:r>
                        <w:rPr>
                          <w:sz w:val="24"/>
                        </w:rPr>
                        <w:t>= follower angle in x-y plane</w:t>
                      </w:r>
                    </w:p>
                    <w:p w:rsidR="000E3AF0" w:rsidRDefault="000E3AF0"/>
                  </w:txbxContent>
                </v:textbox>
              </v:shape>
            </w:pict>
          </mc:Fallback>
        </mc:AlternateContent>
      </w:r>
    </w:p>
    <w:p w:rsidR="002F740A" w:rsidRPr="0093106C" w:rsidRDefault="002F740A">
      <w:pPr>
        <w:rPr>
          <w:sz w:val="24"/>
          <w:lang w:val="pt-BR"/>
        </w:rPr>
      </w:pPr>
    </w:p>
    <w:p w:rsidR="002F740A" w:rsidRPr="0093106C" w:rsidRDefault="002F740A">
      <w:pPr>
        <w:rPr>
          <w:sz w:val="24"/>
          <w:lang w:val="pt-BR"/>
        </w:rPr>
      </w:pPr>
    </w:p>
    <w:p w:rsidR="002F740A" w:rsidRPr="0093106C" w:rsidRDefault="002F740A">
      <w:pPr>
        <w:tabs>
          <w:tab w:val="left" w:pos="1440"/>
          <w:tab w:val="left" w:pos="5040"/>
        </w:tabs>
        <w:rPr>
          <w:sz w:val="24"/>
          <w:lang w:val="pt-BR"/>
        </w:rPr>
      </w:pPr>
      <w:r w:rsidRPr="0093106C">
        <w:rPr>
          <w:sz w:val="24"/>
          <w:lang w:val="pt-BR"/>
        </w:rPr>
        <w:tab/>
      </w:r>
    </w:p>
    <w:p w:rsidR="002F740A" w:rsidRPr="0093106C" w:rsidRDefault="002F740A">
      <w:pPr>
        <w:tabs>
          <w:tab w:val="left" w:pos="1440"/>
          <w:tab w:val="left" w:pos="5040"/>
        </w:tabs>
        <w:rPr>
          <w:sz w:val="24"/>
          <w:lang w:val="pt-BR"/>
        </w:rPr>
      </w:pPr>
    </w:p>
    <w:p w:rsidR="002F740A" w:rsidRPr="0093106C" w:rsidRDefault="002F740A">
      <w:pPr>
        <w:tabs>
          <w:tab w:val="left" w:pos="1440"/>
          <w:tab w:val="left" w:pos="5040"/>
        </w:tabs>
        <w:rPr>
          <w:sz w:val="24"/>
          <w:lang w:val="pt-BR"/>
        </w:rPr>
      </w:pPr>
    </w:p>
    <w:p w:rsidR="002F740A" w:rsidRPr="0093106C" w:rsidRDefault="002F740A">
      <w:pPr>
        <w:tabs>
          <w:tab w:val="left" w:pos="1440"/>
          <w:tab w:val="left" w:pos="5040"/>
        </w:tabs>
        <w:rPr>
          <w:sz w:val="24"/>
          <w:lang w:val="pt-BR"/>
        </w:rPr>
      </w:pPr>
    </w:p>
    <w:p w:rsidR="002F740A" w:rsidRPr="0093106C" w:rsidRDefault="002F740A">
      <w:pPr>
        <w:tabs>
          <w:tab w:val="left" w:pos="1440"/>
          <w:tab w:val="left" w:pos="5040"/>
        </w:tabs>
        <w:rPr>
          <w:sz w:val="24"/>
          <w:lang w:val="pt-BR"/>
        </w:rPr>
      </w:pPr>
    </w:p>
    <w:p w:rsidR="002F740A" w:rsidRPr="0093106C" w:rsidRDefault="002F740A">
      <w:pPr>
        <w:tabs>
          <w:tab w:val="left" w:pos="1440"/>
          <w:tab w:val="left" w:pos="5040"/>
        </w:tabs>
        <w:rPr>
          <w:sz w:val="24"/>
          <w:lang w:val="pt-BR"/>
        </w:rPr>
      </w:pPr>
    </w:p>
    <w:p w:rsidR="004A470A" w:rsidRPr="0093106C" w:rsidRDefault="004A470A">
      <w:pPr>
        <w:rPr>
          <w:b/>
          <w:sz w:val="24"/>
          <w:lang w:val="pt-BR"/>
        </w:rPr>
      </w:pPr>
    </w:p>
    <w:p w:rsidR="004A470A" w:rsidRPr="0093106C" w:rsidRDefault="004A470A">
      <w:pPr>
        <w:rPr>
          <w:b/>
          <w:sz w:val="24"/>
          <w:lang w:val="pt-BR"/>
        </w:rPr>
      </w:pPr>
    </w:p>
    <w:p w:rsidR="00C72B58" w:rsidRDefault="00C72B58">
      <w:pPr>
        <w:rPr>
          <w:b/>
          <w:sz w:val="24"/>
        </w:rPr>
      </w:pPr>
    </w:p>
    <w:p w:rsidR="002F740A" w:rsidRDefault="002F740A">
      <w:pPr>
        <w:rPr>
          <w:sz w:val="24"/>
        </w:rPr>
      </w:pPr>
      <w:r>
        <w:rPr>
          <w:b/>
          <w:sz w:val="24"/>
        </w:rPr>
        <w:t>Position solution</w:t>
      </w:r>
      <w:r>
        <w:rPr>
          <w:sz w:val="24"/>
        </w:rPr>
        <w:t xml:space="preserve"> - </w:t>
      </w:r>
      <w:r w:rsidR="00063C42" w:rsidRPr="003463E4">
        <w:rPr>
          <w:position w:val="-10"/>
          <w:sz w:val="24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6pt;height:15.6pt" o:ole="">
            <v:imagedata r:id="rId6" o:title=""/>
          </v:shape>
          <o:OLEObject Type="Embed" ProgID="Equation.3" ShapeID="_x0000_i1025" DrawAspect="Content" ObjectID="_1679114290" r:id="rId7"/>
        </w:object>
      </w:r>
    </w:p>
    <w:p w:rsidR="000E3AF0" w:rsidRDefault="000E3AF0">
      <w:pPr>
        <w:rPr>
          <w:sz w:val="24"/>
        </w:rPr>
      </w:pPr>
    </w:p>
    <w:p w:rsidR="00053EC0" w:rsidRDefault="00053EC0">
      <w:pPr>
        <w:rPr>
          <w:sz w:val="24"/>
        </w:rPr>
      </w:pPr>
      <w:r w:rsidRPr="00053EC0">
        <w:rPr>
          <w:position w:val="-12"/>
          <w:sz w:val="24"/>
        </w:rPr>
        <w:object w:dxaOrig="7820" w:dyaOrig="360">
          <v:shape id="_x0000_i1026" type="#_x0000_t75" style="width:390.6pt;height:18pt" o:ole="">
            <v:imagedata r:id="rId8" o:title=""/>
          </v:shape>
          <o:OLEObject Type="Embed" ProgID="Equation.3" ShapeID="_x0000_i1026" DrawAspect="Content" ObjectID="_1679114291" r:id="rId9"/>
        </w:object>
      </w:r>
    </w:p>
    <w:p w:rsidR="000E3AF0" w:rsidRDefault="000E3AF0">
      <w:pPr>
        <w:rPr>
          <w:sz w:val="24"/>
          <w:lang w:val="pt-BR"/>
        </w:rPr>
      </w:pPr>
    </w:p>
    <w:p w:rsidR="002F740A" w:rsidRDefault="00053EC0">
      <w:pPr>
        <w:rPr>
          <w:sz w:val="24"/>
          <w:lang w:val="pt-BR"/>
        </w:rPr>
      </w:pPr>
      <w:r w:rsidRPr="00053EC0">
        <w:rPr>
          <w:position w:val="-12"/>
          <w:sz w:val="24"/>
          <w:lang w:val="pt-BR"/>
        </w:rPr>
        <w:object w:dxaOrig="3860" w:dyaOrig="400">
          <v:shape id="_x0000_i1027" type="#_x0000_t75" style="width:192.6pt;height:19.8pt" o:ole="">
            <v:imagedata r:id="rId10" o:title=""/>
          </v:shape>
          <o:OLEObject Type="Embed" ProgID="Equation.3" ShapeID="_x0000_i1027" DrawAspect="Content" ObjectID="_1679114292" r:id="rId11"/>
        </w:object>
      </w:r>
      <w:r w:rsidR="002F740A">
        <w:rPr>
          <w:sz w:val="24"/>
          <w:lang w:val="pt-BR"/>
        </w:rPr>
        <w:t xml:space="preserve">   </w:t>
      </w:r>
    </w:p>
    <w:p w:rsidR="000E3AF0" w:rsidRDefault="000E3AF0" w:rsidP="00053EC0">
      <w:pPr>
        <w:rPr>
          <w:sz w:val="24"/>
          <w:lang w:val="pt-BR"/>
        </w:rPr>
      </w:pPr>
    </w:p>
    <w:p w:rsidR="00053EC0" w:rsidRDefault="00053EC0" w:rsidP="00053EC0">
      <w:pPr>
        <w:rPr>
          <w:sz w:val="24"/>
          <w:lang w:val="pt-BR"/>
        </w:rPr>
      </w:pPr>
      <w:r w:rsidRPr="00053EC0">
        <w:rPr>
          <w:position w:val="-10"/>
          <w:sz w:val="24"/>
          <w:lang w:val="pt-BR"/>
        </w:rPr>
        <w:object w:dxaOrig="4320" w:dyaOrig="380">
          <v:shape id="_x0000_i1028" type="#_x0000_t75" style="width:3in;height:19.2pt" o:ole="">
            <v:imagedata r:id="rId12" o:title=""/>
          </v:shape>
          <o:OLEObject Type="Embed" ProgID="Equation.3" ShapeID="_x0000_i1028" DrawAspect="Content" ObjectID="_1679114293" r:id="rId13"/>
        </w:object>
      </w:r>
    </w:p>
    <w:p w:rsidR="000E3AF0" w:rsidRDefault="000E3AF0" w:rsidP="00053EC0">
      <w:pPr>
        <w:rPr>
          <w:sz w:val="24"/>
          <w:lang w:val="pt-BR"/>
        </w:rPr>
      </w:pPr>
    </w:p>
    <w:p w:rsidR="00053EC0" w:rsidRDefault="0060376B" w:rsidP="00053EC0">
      <w:pPr>
        <w:rPr>
          <w:sz w:val="24"/>
          <w:lang w:val="pt-BR"/>
        </w:rPr>
      </w:pPr>
      <w:r w:rsidRPr="00053EC0">
        <w:rPr>
          <w:position w:val="-10"/>
          <w:sz w:val="24"/>
          <w:lang w:val="pt-BR"/>
        </w:rPr>
        <w:object w:dxaOrig="7100" w:dyaOrig="360">
          <v:shape id="_x0000_i1029" type="#_x0000_t75" style="width:354.6pt;height:18pt" o:ole="">
            <v:imagedata r:id="rId14" o:title=""/>
          </v:shape>
          <o:OLEObject Type="Embed" ProgID="Equation.3" ShapeID="_x0000_i1029" DrawAspect="Content" ObjectID="_1679114294" r:id="rId15"/>
        </w:object>
      </w:r>
    </w:p>
    <w:p w:rsidR="000E3AF0" w:rsidRDefault="000E3AF0" w:rsidP="00053EC0">
      <w:pPr>
        <w:rPr>
          <w:sz w:val="24"/>
          <w:lang w:val="pt-BR"/>
        </w:rPr>
      </w:pPr>
    </w:p>
    <w:p w:rsidR="00E81D20" w:rsidRDefault="00E81D20" w:rsidP="00053EC0">
      <w:pPr>
        <w:rPr>
          <w:sz w:val="24"/>
          <w:lang w:val="pt-BR"/>
        </w:rPr>
      </w:pPr>
      <w:r w:rsidRPr="00053EC0">
        <w:rPr>
          <w:position w:val="-10"/>
          <w:sz w:val="24"/>
          <w:lang w:val="pt-BR"/>
        </w:rPr>
        <w:object w:dxaOrig="5060" w:dyaOrig="360">
          <v:shape id="_x0000_i1030" type="#_x0000_t75" style="width:252.6pt;height:18pt" o:ole="">
            <v:imagedata r:id="rId16" o:title=""/>
          </v:shape>
          <o:OLEObject Type="Embed" ProgID="Equation.3" ShapeID="_x0000_i1030" DrawAspect="Content" ObjectID="_1679114295" r:id="rId17"/>
        </w:object>
      </w:r>
    </w:p>
    <w:p w:rsidR="000E3AF0" w:rsidRDefault="000E3AF0">
      <w:pPr>
        <w:rPr>
          <w:sz w:val="24"/>
          <w:lang w:val="pt-BR"/>
        </w:rPr>
      </w:pPr>
    </w:p>
    <w:p w:rsidR="00E81D20" w:rsidRDefault="00E81D20">
      <w:pPr>
        <w:rPr>
          <w:sz w:val="24"/>
          <w:lang w:val="pt-BR"/>
        </w:rPr>
      </w:pPr>
      <w:r w:rsidRPr="00E81D20">
        <w:rPr>
          <w:position w:val="-10"/>
          <w:sz w:val="24"/>
          <w:lang w:val="pt-BR"/>
        </w:rPr>
        <w:object w:dxaOrig="5899" w:dyaOrig="360">
          <v:shape id="_x0000_i1031" type="#_x0000_t75" style="width:294.6pt;height:18pt" o:ole="">
            <v:imagedata r:id="rId18" o:title=""/>
          </v:shape>
          <o:OLEObject Type="Embed" ProgID="Equation.3" ShapeID="_x0000_i1031" DrawAspect="Content" ObjectID="_1679114296" r:id="rId19"/>
        </w:object>
      </w:r>
    </w:p>
    <w:p w:rsidR="000E3AF0" w:rsidRDefault="000E3AF0">
      <w:pPr>
        <w:rPr>
          <w:sz w:val="24"/>
          <w:lang w:val="pt-BR"/>
        </w:rPr>
      </w:pPr>
    </w:p>
    <w:p w:rsidR="002F740A" w:rsidRDefault="000E3AF0">
      <w:pPr>
        <w:rPr>
          <w:sz w:val="24"/>
          <w:lang w:val="pt-BR"/>
        </w:rPr>
      </w:pPr>
      <w:r w:rsidRPr="00E81D20">
        <w:rPr>
          <w:position w:val="-10"/>
          <w:sz w:val="24"/>
          <w:lang w:val="pt-BR"/>
        </w:rPr>
        <w:object w:dxaOrig="1579" w:dyaOrig="320">
          <v:shape id="_x0000_i1032" type="#_x0000_t75" style="width:79.8pt;height:15.6pt" o:ole="">
            <v:imagedata r:id="rId20" o:title=""/>
          </v:shape>
          <o:OLEObject Type="Embed" ProgID="Equation.3" ShapeID="_x0000_i1032" DrawAspect="Content" ObjectID="_1679114297" r:id="rId21"/>
        </w:object>
      </w:r>
    </w:p>
    <w:p w:rsidR="000E3AF0" w:rsidRDefault="000E3AF0">
      <w:pPr>
        <w:rPr>
          <w:sz w:val="24"/>
          <w:lang w:val="pt-BR"/>
        </w:rPr>
      </w:pPr>
    </w:p>
    <w:p w:rsidR="00E81D20" w:rsidRDefault="00E81D20">
      <w:pPr>
        <w:rPr>
          <w:sz w:val="24"/>
          <w:lang w:val="pt-BR"/>
        </w:rPr>
      </w:pPr>
      <w:r w:rsidRPr="00E81D20">
        <w:rPr>
          <w:position w:val="-24"/>
          <w:sz w:val="24"/>
          <w:lang w:val="pt-BR"/>
        </w:rPr>
        <w:object w:dxaOrig="5600" w:dyaOrig="660">
          <v:shape id="_x0000_i1033" type="#_x0000_t75" style="width:279.6pt;height:33pt" o:ole="">
            <v:imagedata r:id="rId22" o:title=""/>
          </v:shape>
          <o:OLEObject Type="Embed" ProgID="Equation.3" ShapeID="_x0000_i1033" DrawAspect="Content" ObjectID="_1679114298" r:id="rId23"/>
        </w:object>
      </w:r>
    </w:p>
    <w:p w:rsidR="000E3AF0" w:rsidRDefault="000E3AF0">
      <w:pPr>
        <w:rPr>
          <w:sz w:val="24"/>
          <w:lang w:val="pt-BR"/>
        </w:rPr>
      </w:pPr>
    </w:p>
    <w:p w:rsidR="00716A47" w:rsidRDefault="00716A47">
      <w:pPr>
        <w:rPr>
          <w:sz w:val="24"/>
          <w:lang w:val="pt-BR"/>
        </w:rPr>
      </w:pPr>
      <w:r w:rsidRPr="00E81D20">
        <w:rPr>
          <w:position w:val="-32"/>
          <w:sz w:val="24"/>
          <w:lang w:val="pt-BR"/>
        </w:rPr>
        <w:object w:dxaOrig="5880" w:dyaOrig="760">
          <v:shape id="_x0000_i1034" type="#_x0000_t75" style="width:294pt;height:38.4pt" o:ole="">
            <v:imagedata r:id="rId24" o:title=""/>
          </v:shape>
          <o:OLEObject Type="Embed" ProgID="Equation.3" ShapeID="_x0000_i1034" DrawAspect="Content" ObjectID="_1679114299" r:id="rId25"/>
        </w:object>
      </w:r>
    </w:p>
    <w:p w:rsidR="000E3AF0" w:rsidRDefault="000E3AF0">
      <w:pPr>
        <w:rPr>
          <w:sz w:val="24"/>
          <w:lang w:val="pt-BR"/>
        </w:rPr>
      </w:pPr>
    </w:p>
    <w:p w:rsidR="00E81D20" w:rsidRDefault="00D30E8B">
      <w:pPr>
        <w:rPr>
          <w:sz w:val="24"/>
          <w:lang w:val="pt-BR"/>
        </w:rPr>
      </w:pPr>
      <w:r w:rsidRPr="00716A47">
        <w:rPr>
          <w:position w:val="-10"/>
          <w:sz w:val="24"/>
          <w:lang w:val="pt-BR"/>
        </w:rPr>
        <w:object w:dxaOrig="2900" w:dyaOrig="360">
          <v:shape id="_x0000_i1035" type="#_x0000_t75" style="width:144.6pt;height:18pt" o:ole="">
            <v:imagedata r:id="rId26" o:title=""/>
          </v:shape>
          <o:OLEObject Type="Embed" ProgID="Equation.3" ShapeID="_x0000_i1035" DrawAspect="Content" ObjectID="_1679114300" r:id="rId27"/>
        </w:object>
      </w:r>
    </w:p>
    <w:p w:rsidR="000E3AF0" w:rsidRDefault="000E3AF0">
      <w:pPr>
        <w:rPr>
          <w:sz w:val="24"/>
        </w:rPr>
      </w:pPr>
    </w:p>
    <w:p w:rsidR="002F740A" w:rsidRPr="0093106C" w:rsidRDefault="00716A47">
      <w:pPr>
        <w:rPr>
          <w:sz w:val="24"/>
        </w:rPr>
      </w:pPr>
      <w:r w:rsidRPr="00716A47">
        <w:rPr>
          <w:position w:val="-24"/>
          <w:sz w:val="24"/>
        </w:rPr>
        <w:object w:dxaOrig="3060" w:dyaOrig="720">
          <v:shape id="_x0000_i1036" type="#_x0000_t75" style="width:153pt;height:36pt" o:ole="">
            <v:imagedata r:id="rId28" o:title=""/>
          </v:shape>
          <o:OLEObject Type="Embed" ProgID="Equation.3" ShapeID="_x0000_i1036" DrawAspect="Content" ObjectID="_1679114301" r:id="rId29"/>
        </w:object>
      </w:r>
    </w:p>
    <w:p w:rsidR="004A470A" w:rsidRDefault="004A470A">
      <w:pPr>
        <w:rPr>
          <w:sz w:val="24"/>
        </w:rPr>
      </w:pPr>
    </w:p>
    <w:p w:rsidR="000E3AF0" w:rsidRPr="0093106C" w:rsidRDefault="000E3AF0">
      <w:pPr>
        <w:rPr>
          <w:sz w:val="24"/>
        </w:rPr>
      </w:pPr>
    </w:p>
    <w:p w:rsidR="002F740A" w:rsidRDefault="002F740A">
      <w:pPr>
        <w:rPr>
          <w:sz w:val="24"/>
        </w:rPr>
      </w:pPr>
      <w:r>
        <w:rPr>
          <w:b/>
          <w:sz w:val="24"/>
        </w:rPr>
        <w:t>Velocity solution</w:t>
      </w:r>
      <w:r>
        <w:rPr>
          <w:sz w:val="24"/>
        </w:rPr>
        <w:t xml:space="preserve"> - </w:t>
      </w:r>
      <w:r w:rsidR="00063C42" w:rsidRPr="003463E4">
        <w:rPr>
          <w:position w:val="-10"/>
          <w:sz w:val="24"/>
        </w:rPr>
        <w:object w:dxaOrig="1460" w:dyaOrig="360">
          <v:shape id="_x0000_i1037" type="#_x0000_t75" style="width:72.6pt;height:18pt" o:ole="">
            <v:imagedata r:id="rId30" o:title=""/>
          </v:shape>
          <o:OLEObject Type="Embed" ProgID="Equation.3" ShapeID="_x0000_i1037" DrawAspect="Content" ObjectID="_1679114302" r:id="rId31"/>
        </w:object>
      </w:r>
    </w:p>
    <w:p w:rsidR="000E3AF0" w:rsidRDefault="000E3AF0">
      <w:pPr>
        <w:rPr>
          <w:sz w:val="24"/>
          <w:lang w:val="pt-BR"/>
        </w:rPr>
      </w:pPr>
    </w:p>
    <w:p w:rsidR="00716A47" w:rsidRDefault="00716A47">
      <w:pPr>
        <w:rPr>
          <w:sz w:val="24"/>
          <w:lang w:val="pt-BR"/>
        </w:rPr>
      </w:pPr>
      <w:r w:rsidRPr="00053EC0">
        <w:rPr>
          <w:position w:val="-10"/>
          <w:sz w:val="24"/>
          <w:lang w:val="pt-BR"/>
        </w:rPr>
        <w:object w:dxaOrig="5640" w:dyaOrig="360">
          <v:shape id="_x0000_i1038" type="#_x0000_t75" style="width:282pt;height:18pt" o:ole="">
            <v:imagedata r:id="rId32" o:title=""/>
          </v:shape>
          <o:OLEObject Type="Embed" ProgID="Equation.3" ShapeID="_x0000_i1038" DrawAspect="Content" ObjectID="_1679114303" r:id="rId33"/>
        </w:object>
      </w:r>
    </w:p>
    <w:p w:rsidR="000E3AF0" w:rsidRDefault="000E3AF0">
      <w:pPr>
        <w:rPr>
          <w:sz w:val="24"/>
          <w:lang w:val="pt-BR"/>
        </w:rPr>
      </w:pPr>
    </w:p>
    <w:p w:rsidR="00716A47" w:rsidRDefault="0053093A">
      <w:pPr>
        <w:rPr>
          <w:sz w:val="24"/>
          <w:lang w:val="pt-BR"/>
        </w:rPr>
      </w:pPr>
      <w:r w:rsidRPr="00053EC0">
        <w:rPr>
          <w:position w:val="-10"/>
          <w:sz w:val="24"/>
          <w:lang w:val="pt-BR"/>
        </w:rPr>
        <w:object w:dxaOrig="4560" w:dyaOrig="360">
          <v:shape id="_x0000_i1039" type="#_x0000_t75" style="width:228pt;height:18pt" o:ole="">
            <v:imagedata r:id="rId34" o:title=""/>
          </v:shape>
          <o:OLEObject Type="Embed" ProgID="Equation.3" ShapeID="_x0000_i1039" DrawAspect="Content" ObjectID="_1679114304" r:id="rId35"/>
        </w:object>
      </w:r>
    </w:p>
    <w:p w:rsidR="000E3AF0" w:rsidRDefault="000E3AF0">
      <w:pPr>
        <w:rPr>
          <w:sz w:val="24"/>
          <w:lang w:val="pt-BR"/>
        </w:rPr>
      </w:pPr>
    </w:p>
    <w:p w:rsidR="0053093A" w:rsidRDefault="0053093A">
      <w:pPr>
        <w:rPr>
          <w:sz w:val="24"/>
          <w:lang w:val="pt-BR"/>
        </w:rPr>
      </w:pPr>
      <w:r w:rsidRPr="00053EC0">
        <w:rPr>
          <w:position w:val="-10"/>
          <w:sz w:val="24"/>
          <w:lang w:val="pt-BR"/>
        </w:rPr>
        <w:object w:dxaOrig="3800" w:dyaOrig="360">
          <v:shape id="_x0000_i1040" type="#_x0000_t75" style="width:189.6pt;height:18pt" o:ole="">
            <v:imagedata r:id="rId36" o:title=""/>
          </v:shape>
          <o:OLEObject Type="Embed" ProgID="Equation.3" ShapeID="_x0000_i1040" DrawAspect="Content" ObjectID="_1679114305" r:id="rId37"/>
        </w:object>
      </w:r>
    </w:p>
    <w:p w:rsidR="000E3AF0" w:rsidRDefault="000E3AF0">
      <w:pPr>
        <w:rPr>
          <w:sz w:val="24"/>
          <w:lang w:val="pt-BR"/>
        </w:rPr>
      </w:pPr>
    </w:p>
    <w:p w:rsidR="0053093A" w:rsidRDefault="0053093A">
      <w:pPr>
        <w:rPr>
          <w:sz w:val="24"/>
          <w:lang w:val="pt-BR"/>
        </w:rPr>
      </w:pPr>
      <w:r w:rsidRPr="00053EC0">
        <w:rPr>
          <w:position w:val="-10"/>
          <w:sz w:val="24"/>
          <w:lang w:val="pt-BR"/>
        </w:rPr>
        <w:object w:dxaOrig="4560" w:dyaOrig="320">
          <v:shape id="_x0000_i1041" type="#_x0000_t75" style="width:228pt;height:15.6pt" o:ole="">
            <v:imagedata r:id="rId38" o:title=""/>
          </v:shape>
          <o:OLEObject Type="Embed" ProgID="Equation.3" ShapeID="_x0000_i1041" DrawAspect="Content" ObjectID="_1679114306" r:id="rId39"/>
        </w:object>
      </w:r>
    </w:p>
    <w:p w:rsidR="000E3AF0" w:rsidRDefault="000E3AF0">
      <w:pPr>
        <w:rPr>
          <w:sz w:val="24"/>
          <w:lang w:val="pt-BR"/>
        </w:rPr>
      </w:pPr>
    </w:p>
    <w:p w:rsidR="0053093A" w:rsidRDefault="00955ECF">
      <w:pPr>
        <w:rPr>
          <w:sz w:val="24"/>
        </w:rPr>
      </w:pPr>
      <w:r w:rsidRPr="00053EC0">
        <w:rPr>
          <w:position w:val="-10"/>
          <w:sz w:val="24"/>
          <w:lang w:val="pt-BR"/>
        </w:rPr>
        <w:object w:dxaOrig="900" w:dyaOrig="360">
          <v:shape id="_x0000_i1042" type="#_x0000_t75" style="width:45pt;height:18pt" o:ole="">
            <v:imagedata r:id="rId40" o:title=""/>
          </v:shape>
          <o:OLEObject Type="Embed" ProgID="Equation.3" ShapeID="_x0000_i1042" DrawAspect="Content" ObjectID="_1679114307" r:id="rId41"/>
        </w:object>
      </w:r>
    </w:p>
    <w:p w:rsidR="000E3AF0" w:rsidRDefault="000E3AF0">
      <w:pPr>
        <w:rPr>
          <w:sz w:val="24"/>
          <w:lang w:val="pt-BR"/>
        </w:rPr>
      </w:pPr>
    </w:p>
    <w:p w:rsidR="0053093A" w:rsidRPr="00874DEB" w:rsidRDefault="00955ECF">
      <w:pPr>
        <w:rPr>
          <w:sz w:val="24"/>
        </w:rPr>
      </w:pPr>
      <w:r w:rsidRPr="00053EC0">
        <w:rPr>
          <w:position w:val="-10"/>
          <w:sz w:val="24"/>
          <w:lang w:val="pt-BR"/>
        </w:rPr>
        <w:object w:dxaOrig="1040" w:dyaOrig="360">
          <v:shape id="_x0000_i1043" type="#_x0000_t75" style="width:52.2pt;height:18pt" o:ole="">
            <v:imagedata r:id="rId42" o:title=""/>
          </v:shape>
          <o:OLEObject Type="Embed" ProgID="Equation.3" ShapeID="_x0000_i1043" DrawAspect="Content" ObjectID="_1679114308" r:id="rId43"/>
        </w:object>
      </w:r>
    </w:p>
    <w:p w:rsidR="004A470A" w:rsidRDefault="004A470A">
      <w:pPr>
        <w:rPr>
          <w:sz w:val="24"/>
        </w:rPr>
      </w:pPr>
    </w:p>
    <w:p w:rsidR="000E3AF0" w:rsidRDefault="000E3AF0">
      <w:pPr>
        <w:rPr>
          <w:sz w:val="24"/>
        </w:rPr>
      </w:pPr>
    </w:p>
    <w:p w:rsidR="002F740A" w:rsidRDefault="002F740A">
      <w:pPr>
        <w:rPr>
          <w:sz w:val="24"/>
        </w:rPr>
      </w:pPr>
      <w:r>
        <w:rPr>
          <w:b/>
          <w:sz w:val="24"/>
        </w:rPr>
        <w:t>Acceleration solution</w:t>
      </w:r>
      <w:r>
        <w:rPr>
          <w:sz w:val="24"/>
        </w:rPr>
        <w:t xml:space="preserve"> - </w:t>
      </w:r>
      <w:r w:rsidR="00063C42" w:rsidRPr="003463E4">
        <w:rPr>
          <w:position w:val="-10"/>
          <w:sz w:val="24"/>
        </w:rPr>
        <w:object w:dxaOrig="1460" w:dyaOrig="360">
          <v:shape id="_x0000_i1044" type="#_x0000_t75" style="width:72.6pt;height:18pt" o:ole="">
            <v:imagedata r:id="rId44" o:title=""/>
          </v:shape>
          <o:OLEObject Type="Embed" ProgID="Equation.3" ShapeID="_x0000_i1044" DrawAspect="Content" ObjectID="_1679114309" r:id="rId45"/>
        </w:object>
      </w:r>
    </w:p>
    <w:p w:rsidR="000E3AF0" w:rsidRDefault="000E3AF0">
      <w:pPr>
        <w:rPr>
          <w:sz w:val="24"/>
          <w:lang w:val="pt-BR"/>
        </w:rPr>
      </w:pPr>
    </w:p>
    <w:p w:rsidR="00955ECF" w:rsidRDefault="00955ECF">
      <w:pPr>
        <w:rPr>
          <w:sz w:val="24"/>
          <w:lang w:val="pt-BR"/>
        </w:rPr>
      </w:pPr>
      <w:r w:rsidRPr="00053EC0">
        <w:rPr>
          <w:position w:val="-10"/>
          <w:sz w:val="24"/>
          <w:lang w:val="pt-BR"/>
        </w:rPr>
        <w:object w:dxaOrig="4380" w:dyaOrig="360">
          <v:shape id="_x0000_i1045" type="#_x0000_t75" style="width:219pt;height:18pt" o:ole="">
            <v:imagedata r:id="rId46" o:title=""/>
          </v:shape>
          <o:OLEObject Type="Embed" ProgID="Equation.3" ShapeID="_x0000_i1045" DrawAspect="Content" ObjectID="_1679114310" r:id="rId47"/>
        </w:object>
      </w:r>
    </w:p>
    <w:p w:rsidR="000E3AF0" w:rsidRDefault="000E3AF0">
      <w:pPr>
        <w:rPr>
          <w:sz w:val="24"/>
          <w:lang w:val="pt-BR"/>
        </w:rPr>
      </w:pPr>
    </w:p>
    <w:p w:rsidR="00955ECF" w:rsidRDefault="00C72B58">
      <w:pPr>
        <w:rPr>
          <w:sz w:val="24"/>
          <w:lang w:val="pt-BR"/>
        </w:rPr>
      </w:pPr>
      <w:r w:rsidRPr="00955ECF">
        <w:rPr>
          <w:position w:val="-32"/>
          <w:sz w:val="24"/>
          <w:lang w:val="pt-BR"/>
        </w:rPr>
        <w:object w:dxaOrig="5620" w:dyaOrig="760">
          <v:shape id="_x0000_i1046" type="#_x0000_t75" style="width:281.4pt;height:38.4pt" o:ole="">
            <v:imagedata r:id="rId48" o:title=""/>
          </v:shape>
          <o:OLEObject Type="Embed" ProgID="Equation.3" ShapeID="_x0000_i1046" DrawAspect="Content" ObjectID="_1679114311" r:id="rId49"/>
        </w:object>
      </w:r>
    </w:p>
    <w:p w:rsidR="000E3AF0" w:rsidRDefault="000E3AF0">
      <w:pPr>
        <w:rPr>
          <w:sz w:val="24"/>
          <w:lang w:val="pt-BR"/>
        </w:rPr>
      </w:pPr>
    </w:p>
    <w:p w:rsidR="00955ECF" w:rsidRDefault="00C72B58">
      <w:pPr>
        <w:rPr>
          <w:sz w:val="24"/>
        </w:rPr>
      </w:pPr>
      <w:r w:rsidRPr="00955ECF">
        <w:rPr>
          <w:position w:val="-32"/>
          <w:sz w:val="24"/>
          <w:lang w:val="pt-BR"/>
        </w:rPr>
        <w:object w:dxaOrig="5780" w:dyaOrig="760">
          <v:shape id="_x0000_i1047" type="#_x0000_t75" style="width:288.6pt;height:38.4pt" o:ole="">
            <v:imagedata r:id="rId50" o:title=""/>
          </v:shape>
          <o:OLEObject Type="Embed" ProgID="Equation.3" ShapeID="_x0000_i1047" DrawAspect="Content" ObjectID="_1679114312" r:id="rId51"/>
        </w:object>
      </w:r>
    </w:p>
    <w:p w:rsidR="000E3AF0" w:rsidRDefault="000E3AF0" w:rsidP="00955ECF">
      <w:pPr>
        <w:rPr>
          <w:sz w:val="24"/>
          <w:lang w:val="pt-BR"/>
        </w:rPr>
      </w:pPr>
    </w:p>
    <w:p w:rsidR="00E510D9" w:rsidRDefault="00E510D9" w:rsidP="00955ECF">
      <w:pPr>
        <w:rPr>
          <w:sz w:val="24"/>
        </w:rPr>
      </w:pPr>
      <w:r w:rsidRPr="00E510D9">
        <w:rPr>
          <w:position w:val="-10"/>
          <w:sz w:val="24"/>
          <w:lang w:val="pt-BR"/>
        </w:rPr>
        <w:object w:dxaOrig="6440" w:dyaOrig="320">
          <v:shape id="_x0000_i1048" type="#_x0000_t75" style="width:322.2pt;height:15.6pt" o:ole="">
            <v:imagedata r:id="rId52" o:title=""/>
          </v:shape>
          <o:OLEObject Type="Embed" ProgID="Equation.3" ShapeID="_x0000_i1048" DrawAspect="Content" ObjectID="_1679114313" r:id="rId53"/>
        </w:object>
      </w:r>
    </w:p>
    <w:p w:rsidR="000E3AF0" w:rsidRDefault="000E3AF0" w:rsidP="00955ECF">
      <w:pPr>
        <w:rPr>
          <w:sz w:val="24"/>
          <w:lang w:val="pt-BR"/>
        </w:rPr>
      </w:pPr>
    </w:p>
    <w:p w:rsidR="00E510D9" w:rsidRDefault="00E510D9" w:rsidP="00955ECF">
      <w:pPr>
        <w:rPr>
          <w:sz w:val="24"/>
        </w:rPr>
      </w:pPr>
      <w:r w:rsidRPr="00E510D9">
        <w:rPr>
          <w:position w:val="-10"/>
          <w:sz w:val="24"/>
          <w:lang w:val="pt-BR"/>
        </w:rPr>
        <w:object w:dxaOrig="2880" w:dyaOrig="360">
          <v:shape id="_x0000_i1049" type="#_x0000_t75" style="width:2in;height:18pt" o:ole="">
            <v:imagedata r:id="rId54" o:title=""/>
          </v:shape>
          <o:OLEObject Type="Embed" ProgID="Equation.3" ShapeID="_x0000_i1049" DrawAspect="Content" ObjectID="_1679114314" r:id="rId55"/>
        </w:object>
      </w:r>
    </w:p>
    <w:p w:rsidR="000E3AF0" w:rsidRDefault="000E3AF0">
      <w:pPr>
        <w:tabs>
          <w:tab w:val="left" w:pos="5190"/>
        </w:tabs>
        <w:rPr>
          <w:sz w:val="24"/>
          <w:lang w:val="pt-BR"/>
        </w:rPr>
      </w:pPr>
    </w:p>
    <w:p w:rsidR="002F740A" w:rsidRPr="00874DEB" w:rsidRDefault="00E510D9">
      <w:pPr>
        <w:tabs>
          <w:tab w:val="left" w:pos="5190"/>
        </w:tabs>
        <w:rPr>
          <w:sz w:val="24"/>
        </w:rPr>
      </w:pPr>
      <w:r w:rsidRPr="00E510D9">
        <w:rPr>
          <w:position w:val="-10"/>
          <w:sz w:val="24"/>
          <w:lang w:val="pt-BR"/>
        </w:rPr>
        <w:object w:dxaOrig="3140" w:dyaOrig="360">
          <v:shape id="_x0000_i1050" type="#_x0000_t75" style="width:156.6pt;height:18pt" o:ole="">
            <v:imagedata r:id="rId56" o:title=""/>
          </v:shape>
          <o:OLEObject Type="Embed" ProgID="Equation.3" ShapeID="_x0000_i1050" DrawAspect="Content" ObjectID="_1679114315" r:id="rId57"/>
        </w:object>
      </w:r>
      <w:r w:rsidR="002F740A" w:rsidRPr="00874DEB">
        <w:rPr>
          <w:sz w:val="24"/>
        </w:rPr>
        <w:tab/>
      </w:r>
    </w:p>
    <w:p w:rsidR="004A470A" w:rsidRDefault="004A470A">
      <w:pPr>
        <w:rPr>
          <w:sz w:val="24"/>
        </w:rPr>
      </w:pPr>
    </w:p>
    <w:p w:rsidR="000E3AF0" w:rsidRDefault="000E3AF0">
      <w:pPr>
        <w:rPr>
          <w:sz w:val="24"/>
        </w:rPr>
      </w:pPr>
    </w:p>
    <w:p w:rsidR="00053EC0" w:rsidRDefault="00053EC0" w:rsidP="00053EC0">
      <w:pPr>
        <w:rPr>
          <w:sz w:val="24"/>
        </w:rPr>
      </w:pPr>
      <w:r>
        <w:rPr>
          <w:b/>
          <w:sz w:val="24"/>
        </w:rPr>
        <w:lastRenderedPageBreak/>
        <w:t>Jerk solution</w:t>
      </w:r>
      <w:r>
        <w:rPr>
          <w:sz w:val="24"/>
        </w:rPr>
        <w:t xml:space="preserve"> - </w:t>
      </w:r>
      <w:r w:rsidR="00063C42" w:rsidRPr="003463E4">
        <w:rPr>
          <w:position w:val="-10"/>
          <w:sz w:val="24"/>
        </w:rPr>
        <w:object w:dxaOrig="1520" w:dyaOrig="360">
          <v:shape id="_x0000_i1051" type="#_x0000_t75" style="width:76.2pt;height:18pt" o:ole="">
            <v:imagedata r:id="rId58" o:title=""/>
          </v:shape>
          <o:OLEObject Type="Embed" ProgID="Equation.3" ShapeID="_x0000_i1051" DrawAspect="Content" ObjectID="_1679114316" r:id="rId59"/>
        </w:object>
      </w:r>
    </w:p>
    <w:p w:rsidR="000E3AF0" w:rsidRDefault="000E3AF0">
      <w:pPr>
        <w:rPr>
          <w:sz w:val="24"/>
          <w:lang w:val="pt-BR"/>
        </w:rPr>
      </w:pPr>
    </w:p>
    <w:p w:rsidR="00E510D9" w:rsidRDefault="00E510D9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3440" w:dyaOrig="360">
          <v:shape id="_x0000_i1052" type="#_x0000_t75" style="width:172.2pt;height:18pt" o:ole="">
            <v:imagedata r:id="rId60" o:title=""/>
          </v:shape>
          <o:OLEObject Type="Embed" ProgID="Equation.3" ShapeID="_x0000_i1052" DrawAspect="Content" ObjectID="_1679114317" r:id="rId61"/>
        </w:object>
      </w:r>
    </w:p>
    <w:p w:rsidR="000E3AF0" w:rsidRDefault="000E3AF0">
      <w:pPr>
        <w:rPr>
          <w:sz w:val="24"/>
          <w:lang w:val="pt-BR"/>
        </w:rPr>
      </w:pPr>
    </w:p>
    <w:p w:rsidR="00E510D9" w:rsidRDefault="00E510D9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6960" w:dyaOrig="360">
          <v:shape id="_x0000_i1053" type="#_x0000_t75" style="width:348.6pt;height:18pt" o:ole="">
            <v:imagedata r:id="rId62" o:title=""/>
          </v:shape>
          <o:OLEObject Type="Embed" ProgID="Equation.3" ShapeID="_x0000_i1053" DrawAspect="Content" ObjectID="_1679114318" r:id="rId63"/>
        </w:object>
      </w:r>
    </w:p>
    <w:p w:rsidR="000E3AF0" w:rsidRDefault="000E3AF0">
      <w:pPr>
        <w:rPr>
          <w:sz w:val="24"/>
          <w:lang w:val="pt-BR"/>
        </w:rPr>
      </w:pPr>
    </w:p>
    <w:p w:rsidR="00E510D9" w:rsidRDefault="00F13D66">
      <w:pPr>
        <w:rPr>
          <w:sz w:val="24"/>
          <w:lang w:val="pt-BR"/>
        </w:rPr>
      </w:pPr>
      <w:r w:rsidRPr="00053EC0">
        <w:rPr>
          <w:position w:val="-10"/>
          <w:sz w:val="24"/>
          <w:lang w:val="pt-BR"/>
        </w:rPr>
        <w:object w:dxaOrig="7000" w:dyaOrig="360">
          <v:shape id="_x0000_i1054" type="#_x0000_t75" style="width:349.8pt;height:18pt" o:ole="">
            <v:imagedata r:id="rId64" o:title=""/>
          </v:shape>
          <o:OLEObject Type="Embed" ProgID="Equation.3" ShapeID="_x0000_i1054" DrawAspect="Content" ObjectID="_1679114319" r:id="rId65"/>
        </w:object>
      </w:r>
    </w:p>
    <w:p w:rsidR="00E510D9" w:rsidRDefault="00F13D66">
      <w:pPr>
        <w:rPr>
          <w:sz w:val="24"/>
          <w:lang w:val="pt-BR"/>
        </w:rPr>
      </w:pPr>
      <w:r w:rsidRPr="00053EC0">
        <w:rPr>
          <w:position w:val="-10"/>
          <w:sz w:val="24"/>
          <w:lang w:val="pt-BR"/>
        </w:rPr>
        <w:object w:dxaOrig="6940" w:dyaOrig="360">
          <v:shape id="_x0000_i1055" type="#_x0000_t75" style="width:347.4pt;height:18pt" o:ole="">
            <v:imagedata r:id="rId66" o:title=""/>
          </v:shape>
          <o:OLEObject Type="Embed" ProgID="Equation.3" ShapeID="_x0000_i1055" DrawAspect="Content" ObjectID="_1679114320" r:id="rId67"/>
        </w:object>
      </w:r>
    </w:p>
    <w:p w:rsidR="00D95327" w:rsidRDefault="00E63C47" w:rsidP="00D95327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7180" w:dyaOrig="360">
          <v:shape id="_x0000_i1056" type="#_x0000_t75" style="width:359.4pt;height:18pt" o:ole="">
            <v:imagedata r:id="rId68" o:title=""/>
          </v:shape>
          <o:OLEObject Type="Embed" ProgID="Equation.3" ShapeID="_x0000_i1056" DrawAspect="Content" ObjectID="_1679114321" r:id="rId69"/>
        </w:object>
      </w:r>
    </w:p>
    <w:p w:rsidR="00D95327" w:rsidRDefault="00E63C47" w:rsidP="00D95327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6979" w:dyaOrig="360">
          <v:shape id="_x0000_i1057" type="#_x0000_t75" style="width:348.6pt;height:18pt" o:ole="">
            <v:imagedata r:id="rId70" o:title=""/>
          </v:shape>
          <o:OLEObject Type="Embed" ProgID="Equation.3" ShapeID="_x0000_i1057" DrawAspect="Content" ObjectID="_1679114322" r:id="rId71"/>
        </w:object>
      </w:r>
    </w:p>
    <w:p w:rsidR="00DF3976" w:rsidRDefault="00E63C47" w:rsidP="00DF3976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5660" w:dyaOrig="360">
          <v:shape id="_x0000_i1058" type="#_x0000_t75" style="width:283.2pt;height:18pt" o:ole="">
            <v:imagedata r:id="rId72" o:title=""/>
          </v:shape>
          <o:OLEObject Type="Embed" ProgID="Equation.3" ShapeID="_x0000_i1058" DrawAspect="Content" ObjectID="_1679114323" r:id="rId73"/>
        </w:object>
      </w:r>
    </w:p>
    <w:p w:rsidR="00E63C47" w:rsidRDefault="00E63C47" w:rsidP="00E63C47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5340" w:dyaOrig="360">
          <v:shape id="_x0000_i1059" type="#_x0000_t75" style="width:267pt;height:18pt" o:ole="">
            <v:imagedata r:id="rId74" o:title=""/>
          </v:shape>
          <o:OLEObject Type="Embed" ProgID="Equation.3" ShapeID="_x0000_i1059" DrawAspect="Content" ObjectID="_1679114324" r:id="rId75"/>
        </w:object>
      </w:r>
    </w:p>
    <w:p w:rsidR="00E63C47" w:rsidRDefault="00F304C8" w:rsidP="00E63C47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5720" w:dyaOrig="360">
          <v:shape id="_x0000_i1060" type="#_x0000_t75" style="width:285.6pt;height:18pt" o:ole="">
            <v:imagedata r:id="rId76" o:title=""/>
          </v:shape>
          <o:OLEObject Type="Embed" ProgID="Equation.3" ShapeID="_x0000_i1060" DrawAspect="Content" ObjectID="_1679114325" r:id="rId77"/>
        </w:object>
      </w:r>
    </w:p>
    <w:p w:rsidR="00E63C47" w:rsidRDefault="00E63C47" w:rsidP="00E63C47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1240" w:dyaOrig="320">
          <v:shape id="_x0000_i1061" type="#_x0000_t75" style="width:62.4pt;height:15.6pt" o:ole="">
            <v:imagedata r:id="rId78" o:title=""/>
          </v:shape>
          <o:OLEObject Type="Embed" ProgID="Equation.3" ShapeID="_x0000_i1061" DrawAspect="Content" ObjectID="_1679114326" r:id="rId79"/>
        </w:object>
      </w:r>
    </w:p>
    <w:p w:rsidR="000E3AF0" w:rsidRDefault="000E3AF0" w:rsidP="00D95327">
      <w:pPr>
        <w:rPr>
          <w:sz w:val="24"/>
          <w:lang w:val="pt-BR"/>
        </w:rPr>
      </w:pPr>
    </w:p>
    <w:p w:rsidR="00D95327" w:rsidRDefault="00F13D66" w:rsidP="00D95327">
      <w:pPr>
        <w:rPr>
          <w:sz w:val="24"/>
          <w:lang w:val="pt-BR"/>
        </w:rPr>
      </w:pPr>
      <w:r w:rsidRPr="00F13D66">
        <w:rPr>
          <w:position w:val="-32"/>
          <w:sz w:val="24"/>
          <w:lang w:val="pt-BR"/>
        </w:rPr>
        <w:object w:dxaOrig="7140" w:dyaOrig="760">
          <v:shape id="_x0000_i1062" type="#_x0000_t75" style="width:357pt;height:38.4pt" o:ole="">
            <v:imagedata r:id="rId80" o:title=""/>
          </v:shape>
          <o:OLEObject Type="Embed" ProgID="Equation.3" ShapeID="_x0000_i1062" DrawAspect="Content" ObjectID="_1679114327" r:id="rId81"/>
        </w:object>
      </w:r>
    </w:p>
    <w:p w:rsidR="000E3AF0" w:rsidRDefault="000E3AF0" w:rsidP="00D95327">
      <w:pPr>
        <w:rPr>
          <w:sz w:val="24"/>
          <w:lang w:val="pt-BR"/>
        </w:rPr>
      </w:pPr>
    </w:p>
    <w:p w:rsidR="00F13D66" w:rsidRDefault="00F13D66" w:rsidP="00D95327">
      <w:pPr>
        <w:rPr>
          <w:sz w:val="24"/>
          <w:lang w:val="pt-BR"/>
        </w:rPr>
      </w:pPr>
      <w:r w:rsidRPr="00F13D66">
        <w:rPr>
          <w:position w:val="-32"/>
          <w:sz w:val="24"/>
          <w:lang w:val="pt-BR"/>
        </w:rPr>
        <w:object w:dxaOrig="6900" w:dyaOrig="760">
          <v:shape id="_x0000_i1063" type="#_x0000_t75" style="width:345pt;height:38.4pt" o:ole="">
            <v:imagedata r:id="rId82" o:title=""/>
          </v:shape>
          <o:OLEObject Type="Embed" ProgID="Equation.3" ShapeID="_x0000_i1063" DrawAspect="Content" ObjectID="_1679114328" r:id="rId83"/>
        </w:object>
      </w:r>
    </w:p>
    <w:p w:rsidR="000E3AF0" w:rsidRDefault="000E3AF0" w:rsidP="00D95327">
      <w:pPr>
        <w:rPr>
          <w:sz w:val="24"/>
          <w:lang w:val="pt-BR"/>
        </w:rPr>
      </w:pPr>
    </w:p>
    <w:p w:rsidR="00F13D66" w:rsidRDefault="00D23185" w:rsidP="00D95327">
      <w:pPr>
        <w:rPr>
          <w:sz w:val="24"/>
          <w:lang w:val="pt-BR"/>
        </w:rPr>
      </w:pPr>
      <w:r w:rsidRPr="00F13D66">
        <w:rPr>
          <w:position w:val="-10"/>
          <w:sz w:val="24"/>
          <w:lang w:val="pt-BR"/>
        </w:rPr>
        <w:object w:dxaOrig="7420" w:dyaOrig="360">
          <v:shape id="_x0000_i1064" type="#_x0000_t75" style="width:371.4pt;height:18pt" o:ole="">
            <v:imagedata r:id="rId84" o:title=""/>
          </v:shape>
          <o:OLEObject Type="Embed" ProgID="Equation.3" ShapeID="_x0000_i1064" DrawAspect="Content" ObjectID="_1679114329" r:id="rId85"/>
        </w:object>
      </w:r>
    </w:p>
    <w:p w:rsidR="00DF3976" w:rsidRDefault="00DF3976" w:rsidP="00DF3976">
      <w:pPr>
        <w:rPr>
          <w:sz w:val="24"/>
          <w:lang w:val="pt-BR"/>
        </w:rPr>
      </w:pPr>
    </w:p>
    <w:p w:rsidR="00DF3976" w:rsidRDefault="00DF3976" w:rsidP="00DF3976">
      <w:pPr>
        <w:rPr>
          <w:sz w:val="24"/>
          <w:lang w:val="pt-BR"/>
        </w:rPr>
      </w:pPr>
      <w:r w:rsidRPr="00F13D66">
        <w:rPr>
          <w:position w:val="-10"/>
          <w:sz w:val="24"/>
          <w:lang w:val="pt-BR"/>
        </w:rPr>
        <w:object w:dxaOrig="6420" w:dyaOrig="360">
          <v:shape id="_x0000_i1065" type="#_x0000_t75" style="width:321pt;height:18pt" o:ole="">
            <v:imagedata r:id="rId86" o:title=""/>
          </v:shape>
          <o:OLEObject Type="Embed" ProgID="Equation.3" ShapeID="_x0000_i1065" DrawAspect="Content" ObjectID="_1679114330" r:id="rId87"/>
        </w:object>
      </w:r>
    </w:p>
    <w:p w:rsidR="000E3AF0" w:rsidRDefault="000E3AF0" w:rsidP="00DF3976">
      <w:pPr>
        <w:rPr>
          <w:sz w:val="24"/>
          <w:lang w:val="pt-BR"/>
        </w:rPr>
      </w:pPr>
    </w:p>
    <w:p w:rsidR="00D23185" w:rsidRPr="00874DEB" w:rsidRDefault="00DF3976" w:rsidP="00D95327">
      <w:pPr>
        <w:rPr>
          <w:sz w:val="24"/>
        </w:rPr>
      </w:pPr>
      <w:r w:rsidRPr="00F13D66">
        <w:rPr>
          <w:position w:val="-10"/>
          <w:sz w:val="24"/>
          <w:lang w:val="pt-BR"/>
        </w:rPr>
        <w:object w:dxaOrig="6680" w:dyaOrig="360">
          <v:shape id="_x0000_i1066" type="#_x0000_t75" style="width:333.6pt;height:18pt" o:ole="">
            <v:imagedata r:id="rId88" o:title=""/>
          </v:shape>
          <o:OLEObject Type="Embed" ProgID="Equation.3" ShapeID="_x0000_i1066" DrawAspect="Content" ObjectID="_1679114331" r:id="rId89"/>
        </w:object>
      </w:r>
    </w:p>
    <w:p w:rsidR="003A5F06" w:rsidRDefault="003A5F06">
      <w:pPr>
        <w:overflowPunct/>
        <w:autoSpaceDE/>
        <w:autoSpaceDN/>
        <w:adjustRightInd/>
        <w:textAlignment w:val="auto"/>
        <w:rPr>
          <w:b/>
          <w:sz w:val="24"/>
        </w:rPr>
      </w:pPr>
      <w:r>
        <w:rPr>
          <w:b/>
          <w:sz w:val="24"/>
        </w:rPr>
        <w:br w:type="page"/>
      </w:r>
    </w:p>
    <w:p w:rsidR="00053EC0" w:rsidRDefault="00053EC0" w:rsidP="00053EC0">
      <w:pPr>
        <w:rPr>
          <w:sz w:val="24"/>
        </w:rPr>
      </w:pPr>
      <w:r>
        <w:rPr>
          <w:b/>
          <w:sz w:val="24"/>
        </w:rPr>
        <w:lastRenderedPageBreak/>
        <w:t>Snap solution</w:t>
      </w:r>
      <w:r>
        <w:rPr>
          <w:sz w:val="24"/>
        </w:rPr>
        <w:t xml:space="preserve"> - </w:t>
      </w:r>
      <w:r w:rsidR="00063C42" w:rsidRPr="003463E4">
        <w:rPr>
          <w:position w:val="-10"/>
          <w:sz w:val="24"/>
        </w:rPr>
        <w:object w:dxaOrig="1520" w:dyaOrig="420">
          <v:shape id="_x0000_i1067" type="#_x0000_t75" style="width:76.2pt;height:21pt" o:ole="">
            <v:imagedata r:id="rId90" o:title=""/>
          </v:shape>
          <o:OLEObject Type="Embed" ProgID="Equation.3" ShapeID="_x0000_i1067" DrawAspect="Content" ObjectID="_1679114332" r:id="rId91"/>
        </w:object>
      </w:r>
    </w:p>
    <w:p w:rsidR="000E3AF0" w:rsidRDefault="000E3AF0" w:rsidP="00053EC0">
      <w:pPr>
        <w:rPr>
          <w:sz w:val="24"/>
        </w:rPr>
      </w:pPr>
    </w:p>
    <w:p w:rsidR="00053EC0" w:rsidRDefault="00DF3976" w:rsidP="00053EC0">
      <w:pPr>
        <w:rPr>
          <w:sz w:val="24"/>
          <w:lang w:val="pt-BR"/>
        </w:rPr>
      </w:pPr>
      <w:r w:rsidRPr="00F13D66">
        <w:rPr>
          <w:position w:val="-10"/>
          <w:sz w:val="24"/>
          <w:lang w:val="pt-BR"/>
        </w:rPr>
        <w:object w:dxaOrig="7000" w:dyaOrig="360">
          <v:shape id="_x0000_i1068" type="#_x0000_t75" style="width:349.8pt;height:18pt" o:ole="">
            <v:imagedata r:id="rId92" o:title=""/>
          </v:shape>
          <o:OLEObject Type="Embed" ProgID="Equation.3" ShapeID="_x0000_i1068" DrawAspect="Content" ObjectID="_1679114333" r:id="rId93"/>
        </w:object>
      </w:r>
    </w:p>
    <w:p w:rsidR="000E3AF0" w:rsidRDefault="000E3AF0" w:rsidP="00053EC0">
      <w:pPr>
        <w:rPr>
          <w:sz w:val="24"/>
          <w:lang w:val="pt-BR"/>
        </w:rPr>
      </w:pPr>
    </w:p>
    <w:p w:rsidR="003D3F8C" w:rsidRDefault="00C72B58" w:rsidP="00053EC0">
      <w:pPr>
        <w:rPr>
          <w:sz w:val="24"/>
          <w:lang w:val="pt-BR"/>
        </w:rPr>
      </w:pPr>
      <w:r w:rsidRPr="00DF3976">
        <w:rPr>
          <w:position w:val="-50"/>
          <w:sz w:val="24"/>
          <w:lang w:val="pt-BR"/>
        </w:rPr>
        <w:object w:dxaOrig="7940" w:dyaOrig="1219">
          <v:shape id="_x0000_i1069" type="#_x0000_t75" style="width:396.6pt;height:60.6pt" o:ole="">
            <v:imagedata r:id="rId94" o:title=""/>
          </v:shape>
          <o:OLEObject Type="Embed" ProgID="Equation.3" ShapeID="_x0000_i1069" DrawAspect="Content" ObjectID="_1679114334" r:id="rId95"/>
        </w:object>
      </w:r>
    </w:p>
    <w:p w:rsidR="000E3AF0" w:rsidRDefault="000E3AF0" w:rsidP="00F304C8">
      <w:pPr>
        <w:rPr>
          <w:sz w:val="24"/>
          <w:lang w:val="pt-BR"/>
        </w:rPr>
      </w:pPr>
    </w:p>
    <w:p w:rsidR="00F304C8" w:rsidRDefault="00F304C8" w:rsidP="00F304C8">
      <w:pPr>
        <w:rPr>
          <w:sz w:val="24"/>
          <w:lang w:val="pt-BR"/>
        </w:rPr>
      </w:pPr>
      <w:r w:rsidRPr="00053EC0">
        <w:rPr>
          <w:position w:val="-10"/>
          <w:sz w:val="24"/>
          <w:lang w:val="pt-BR"/>
        </w:rPr>
        <w:object w:dxaOrig="7000" w:dyaOrig="360">
          <v:shape id="_x0000_i1070" type="#_x0000_t75" style="width:349.8pt;height:18pt" o:ole="">
            <v:imagedata r:id="rId96" o:title=""/>
          </v:shape>
          <o:OLEObject Type="Embed" ProgID="Equation.3" ShapeID="_x0000_i1070" DrawAspect="Content" ObjectID="_1679114335" r:id="rId97"/>
        </w:object>
      </w:r>
    </w:p>
    <w:p w:rsidR="00F304C8" w:rsidRDefault="00F304C8" w:rsidP="00F304C8">
      <w:pPr>
        <w:rPr>
          <w:sz w:val="24"/>
          <w:lang w:val="pt-BR"/>
        </w:rPr>
      </w:pPr>
      <w:r w:rsidRPr="00053EC0">
        <w:rPr>
          <w:position w:val="-10"/>
          <w:sz w:val="24"/>
          <w:lang w:val="pt-BR"/>
        </w:rPr>
        <w:object w:dxaOrig="6940" w:dyaOrig="360">
          <v:shape id="_x0000_i1071" type="#_x0000_t75" style="width:347.4pt;height:18pt" o:ole="">
            <v:imagedata r:id="rId98" o:title=""/>
          </v:shape>
          <o:OLEObject Type="Embed" ProgID="Equation.3" ShapeID="_x0000_i1071" DrawAspect="Content" ObjectID="_1679114336" r:id="rId99"/>
        </w:object>
      </w:r>
    </w:p>
    <w:p w:rsidR="00F304C8" w:rsidRDefault="00F304C8" w:rsidP="00F304C8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7180" w:dyaOrig="360">
          <v:shape id="_x0000_i1072" type="#_x0000_t75" style="width:359.4pt;height:18pt" o:ole="">
            <v:imagedata r:id="rId100" o:title=""/>
          </v:shape>
          <o:OLEObject Type="Embed" ProgID="Equation.3" ShapeID="_x0000_i1072" DrawAspect="Content" ObjectID="_1679114337" r:id="rId101"/>
        </w:object>
      </w:r>
    </w:p>
    <w:p w:rsidR="00F304C8" w:rsidRDefault="00F304C8" w:rsidP="00F304C8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6979" w:dyaOrig="360">
          <v:shape id="_x0000_i1073" type="#_x0000_t75" style="width:348.6pt;height:18pt" o:ole="">
            <v:imagedata r:id="rId102" o:title=""/>
          </v:shape>
          <o:OLEObject Type="Embed" ProgID="Equation.3" ShapeID="_x0000_i1073" DrawAspect="Content" ObjectID="_1679114338" r:id="rId103"/>
        </w:object>
      </w:r>
    </w:p>
    <w:p w:rsidR="00F304C8" w:rsidRDefault="00F304C8" w:rsidP="00F304C8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5660" w:dyaOrig="360">
          <v:shape id="_x0000_i1074" type="#_x0000_t75" style="width:283.2pt;height:18pt" o:ole="">
            <v:imagedata r:id="rId104" o:title=""/>
          </v:shape>
          <o:OLEObject Type="Embed" ProgID="Equation.3" ShapeID="_x0000_i1074" DrawAspect="Content" ObjectID="_1679114339" r:id="rId105"/>
        </w:object>
      </w:r>
    </w:p>
    <w:p w:rsidR="00F304C8" w:rsidRDefault="00F304C8" w:rsidP="00F304C8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5340" w:dyaOrig="360">
          <v:shape id="_x0000_i1075" type="#_x0000_t75" style="width:267pt;height:18pt" o:ole="">
            <v:imagedata r:id="rId106" o:title=""/>
          </v:shape>
          <o:OLEObject Type="Embed" ProgID="Equation.3" ShapeID="_x0000_i1075" DrawAspect="Content" ObjectID="_1679114340" r:id="rId107"/>
        </w:object>
      </w:r>
    </w:p>
    <w:p w:rsidR="00F304C8" w:rsidRDefault="00A30A67" w:rsidP="00F304C8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5720" w:dyaOrig="360">
          <v:shape id="_x0000_i1076" type="#_x0000_t75" style="width:285.6pt;height:18pt" o:ole="">
            <v:imagedata r:id="rId108" o:title=""/>
          </v:shape>
          <o:OLEObject Type="Embed" ProgID="Equation.3" ShapeID="_x0000_i1076" DrawAspect="Content" ObjectID="_1679114341" r:id="rId109"/>
        </w:object>
      </w:r>
    </w:p>
    <w:p w:rsidR="00F304C8" w:rsidRDefault="00F304C8" w:rsidP="00F304C8">
      <w:pPr>
        <w:rPr>
          <w:sz w:val="24"/>
          <w:lang w:val="pt-BR"/>
        </w:rPr>
      </w:pPr>
      <w:r w:rsidRPr="00E510D9">
        <w:rPr>
          <w:position w:val="-10"/>
          <w:sz w:val="24"/>
          <w:lang w:val="pt-BR"/>
        </w:rPr>
        <w:object w:dxaOrig="1240" w:dyaOrig="320">
          <v:shape id="_x0000_i1077" type="#_x0000_t75" style="width:62.4pt;height:15.6pt" o:ole="">
            <v:imagedata r:id="rId78" o:title=""/>
          </v:shape>
          <o:OLEObject Type="Embed" ProgID="Equation.3" ShapeID="_x0000_i1077" DrawAspect="Content" ObjectID="_1679114342" r:id="rId110"/>
        </w:object>
      </w:r>
    </w:p>
    <w:p w:rsidR="000E3AF0" w:rsidRDefault="000E3AF0" w:rsidP="00F304C8">
      <w:pPr>
        <w:rPr>
          <w:sz w:val="24"/>
          <w:lang w:val="pt-BR"/>
        </w:rPr>
      </w:pPr>
    </w:p>
    <w:p w:rsidR="00F304C8" w:rsidRDefault="00C72B58" w:rsidP="00F304C8">
      <w:pPr>
        <w:rPr>
          <w:sz w:val="24"/>
          <w:lang w:val="pt-BR"/>
        </w:rPr>
      </w:pPr>
      <w:r w:rsidRPr="00C72B58">
        <w:rPr>
          <w:position w:val="-90"/>
          <w:sz w:val="24"/>
          <w:lang w:val="pt-BR"/>
        </w:rPr>
        <w:object w:dxaOrig="8040" w:dyaOrig="2000">
          <v:shape id="_x0000_i1078" type="#_x0000_t75" style="width:402pt;height:100.2pt" o:ole="">
            <v:imagedata r:id="rId111" o:title=""/>
          </v:shape>
          <o:OLEObject Type="Embed" ProgID="Equation.3" ShapeID="_x0000_i1078" DrawAspect="Content" ObjectID="_1679114343" r:id="rId112"/>
        </w:object>
      </w:r>
    </w:p>
    <w:p w:rsidR="000E3AF0" w:rsidRDefault="000E3AF0" w:rsidP="00F304C8">
      <w:pPr>
        <w:rPr>
          <w:sz w:val="24"/>
          <w:lang w:val="pt-BR"/>
        </w:rPr>
      </w:pPr>
    </w:p>
    <w:p w:rsidR="00F304C8" w:rsidRDefault="00C72B58" w:rsidP="00F304C8">
      <w:pPr>
        <w:rPr>
          <w:sz w:val="24"/>
          <w:lang w:val="pt-BR"/>
        </w:rPr>
      </w:pPr>
      <w:r w:rsidRPr="00C72B58">
        <w:rPr>
          <w:position w:val="-90"/>
          <w:sz w:val="24"/>
          <w:lang w:val="pt-BR"/>
        </w:rPr>
        <w:object w:dxaOrig="8840" w:dyaOrig="2000">
          <v:shape id="_x0000_i1079" type="#_x0000_t75" style="width:441.6pt;height:100.2pt" o:ole="">
            <v:imagedata r:id="rId113" o:title=""/>
          </v:shape>
          <o:OLEObject Type="Embed" ProgID="Equation.3" ShapeID="_x0000_i1079" DrawAspect="Content" ObjectID="_1679114344" r:id="rId114"/>
        </w:object>
      </w:r>
    </w:p>
    <w:p w:rsidR="000E3AF0" w:rsidRDefault="000E3AF0" w:rsidP="00F304C8">
      <w:pPr>
        <w:rPr>
          <w:sz w:val="24"/>
          <w:lang w:val="pt-BR"/>
        </w:rPr>
      </w:pPr>
    </w:p>
    <w:p w:rsidR="009D2B16" w:rsidRDefault="00C72B58" w:rsidP="00F304C8">
      <w:pPr>
        <w:rPr>
          <w:sz w:val="24"/>
          <w:lang w:val="pt-BR"/>
        </w:rPr>
      </w:pPr>
      <w:r w:rsidRPr="00C451E9">
        <w:rPr>
          <w:position w:val="-50"/>
          <w:sz w:val="24"/>
          <w:lang w:val="pt-BR"/>
        </w:rPr>
        <w:object w:dxaOrig="7160" w:dyaOrig="1219">
          <v:shape id="_x0000_i1080" type="#_x0000_t75" style="width:357.6pt;height:60.6pt" o:ole="">
            <v:imagedata r:id="rId115" o:title=""/>
          </v:shape>
          <o:OLEObject Type="Embed" ProgID="Equation.3" ShapeID="_x0000_i1080" DrawAspect="Content" ObjectID="_1679114345" r:id="rId116"/>
        </w:object>
      </w:r>
    </w:p>
    <w:p w:rsidR="000E3AF0" w:rsidRDefault="000E3AF0" w:rsidP="00F304C8">
      <w:pPr>
        <w:rPr>
          <w:sz w:val="24"/>
          <w:lang w:val="pt-BR"/>
        </w:rPr>
      </w:pPr>
    </w:p>
    <w:p w:rsidR="00C451E9" w:rsidRDefault="00750227" w:rsidP="00F304C8">
      <w:pPr>
        <w:rPr>
          <w:sz w:val="24"/>
          <w:lang w:val="pt-BR"/>
        </w:rPr>
      </w:pPr>
      <w:r w:rsidRPr="00C451E9">
        <w:rPr>
          <w:position w:val="-50"/>
          <w:sz w:val="24"/>
          <w:lang w:val="pt-BR"/>
        </w:rPr>
        <w:object w:dxaOrig="6520" w:dyaOrig="1219">
          <v:shape id="_x0000_i1081" type="#_x0000_t75" style="width:325.8pt;height:60.6pt" o:ole="">
            <v:imagedata r:id="rId117" o:title=""/>
          </v:shape>
          <o:OLEObject Type="Embed" ProgID="Equation.3" ShapeID="_x0000_i1081" DrawAspect="Content" ObjectID="_1679114346" r:id="rId118"/>
        </w:object>
      </w:r>
    </w:p>
    <w:p w:rsidR="000E3AF0" w:rsidRDefault="000E3AF0" w:rsidP="00F304C8">
      <w:pPr>
        <w:rPr>
          <w:sz w:val="24"/>
          <w:lang w:val="pt-BR"/>
        </w:rPr>
      </w:pPr>
    </w:p>
    <w:p w:rsidR="00C451E9" w:rsidRDefault="00C72B58" w:rsidP="00F304C8">
      <w:pPr>
        <w:rPr>
          <w:sz w:val="24"/>
          <w:lang w:val="pt-BR"/>
        </w:rPr>
      </w:pPr>
      <w:r w:rsidRPr="00C72B58">
        <w:rPr>
          <w:position w:val="-36"/>
          <w:sz w:val="24"/>
          <w:lang w:val="pt-BR"/>
        </w:rPr>
        <w:object w:dxaOrig="8360" w:dyaOrig="840">
          <v:shape id="_x0000_i1082" type="#_x0000_t75" style="width:417.6pt;height:42pt" o:ole="">
            <v:imagedata r:id="rId119" o:title=""/>
          </v:shape>
          <o:OLEObject Type="Embed" ProgID="Equation.3" ShapeID="_x0000_i1082" DrawAspect="Content" ObjectID="_1679114347" r:id="rId120"/>
        </w:object>
      </w:r>
    </w:p>
    <w:p w:rsidR="000E3AF0" w:rsidRDefault="000E3AF0" w:rsidP="00C72B58">
      <w:pPr>
        <w:rPr>
          <w:sz w:val="24"/>
          <w:lang w:val="pt-BR"/>
        </w:rPr>
      </w:pPr>
    </w:p>
    <w:p w:rsidR="00C72B58" w:rsidRDefault="00341726" w:rsidP="00C72B58">
      <w:pPr>
        <w:rPr>
          <w:sz w:val="24"/>
          <w:lang w:val="pt-BR"/>
        </w:rPr>
      </w:pPr>
      <w:r w:rsidRPr="00341726">
        <w:rPr>
          <w:position w:val="-38"/>
          <w:sz w:val="24"/>
          <w:lang w:val="pt-BR"/>
        </w:rPr>
        <w:object w:dxaOrig="8900" w:dyaOrig="880">
          <v:shape id="_x0000_i1083" type="#_x0000_t75" style="width:444.6pt;height:44.4pt" o:ole="">
            <v:imagedata r:id="rId121" o:title=""/>
          </v:shape>
          <o:OLEObject Type="Embed" ProgID="Equation.3" ShapeID="_x0000_i1083" DrawAspect="Content" ObjectID="_1679114348" r:id="rId122"/>
        </w:object>
      </w:r>
    </w:p>
    <w:p w:rsidR="0093106C" w:rsidRDefault="00C72B58" w:rsidP="00C72B58">
      <w:pPr>
        <w:jc w:val="center"/>
        <w:rPr>
          <w:sz w:val="24"/>
          <w:lang w:val="pt-BR"/>
        </w:rPr>
      </w:pPr>
      <w:r>
        <w:rPr>
          <w:sz w:val="24"/>
          <w:lang w:val="pt-BR"/>
        </w:rPr>
        <w:br w:type="page"/>
      </w:r>
      <w:r w:rsidR="009C4952" w:rsidRPr="00D627DD">
        <w:rPr>
          <w:noProof/>
          <w:sz w:val="24"/>
        </w:rPr>
        <w:lastRenderedPageBreak/>
        <w:drawing>
          <wp:inline distT="0" distB="0" distL="0" distR="0">
            <wp:extent cx="5334000" cy="40005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7DD" w:rsidRDefault="00D627DD">
      <w:pPr>
        <w:jc w:val="center"/>
        <w:rPr>
          <w:sz w:val="24"/>
          <w:lang w:val="pt-BR"/>
        </w:rPr>
      </w:pPr>
    </w:p>
    <w:p w:rsidR="00D627DD" w:rsidRDefault="00482833">
      <w:pPr>
        <w:jc w:val="center"/>
        <w:rPr>
          <w:sz w:val="24"/>
          <w:lang w:val="pt-BR"/>
        </w:rPr>
      </w:pPr>
      <w:r w:rsidRPr="00482833">
        <w:rPr>
          <w:noProof/>
          <w:sz w:val="24"/>
        </w:rPr>
        <w:drawing>
          <wp:inline distT="0" distB="0" distL="0" distR="0">
            <wp:extent cx="5323205" cy="3989705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05" cy="398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833" w:rsidRDefault="00482833">
      <w:pPr>
        <w:jc w:val="center"/>
        <w:rPr>
          <w:sz w:val="24"/>
          <w:lang w:val="pt-BR"/>
        </w:rPr>
      </w:pPr>
    </w:p>
    <w:p w:rsidR="00D627DD" w:rsidRDefault="00D627DD">
      <w:pPr>
        <w:jc w:val="center"/>
        <w:rPr>
          <w:sz w:val="24"/>
          <w:lang w:val="pt-BR"/>
        </w:rPr>
      </w:pPr>
    </w:p>
    <w:p w:rsidR="00D627DD" w:rsidRDefault="00482833">
      <w:pPr>
        <w:jc w:val="center"/>
        <w:rPr>
          <w:sz w:val="24"/>
          <w:lang w:val="pt-BR"/>
        </w:rPr>
      </w:pPr>
      <w:r w:rsidRPr="00482833">
        <w:rPr>
          <w:noProof/>
          <w:sz w:val="24"/>
        </w:rPr>
        <w:drawing>
          <wp:inline distT="0" distB="0" distL="0" distR="0">
            <wp:extent cx="5324475" cy="3990975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7DD" w:rsidRDefault="00D627DD">
      <w:pPr>
        <w:jc w:val="center"/>
        <w:rPr>
          <w:sz w:val="24"/>
          <w:lang w:val="pt-BR"/>
        </w:rPr>
      </w:pPr>
    </w:p>
    <w:p w:rsidR="00D627DD" w:rsidRDefault="00482833">
      <w:pPr>
        <w:jc w:val="center"/>
        <w:rPr>
          <w:sz w:val="24"/>
          <w:lang w:val="pt-BR"/>
        </w:rPr>
      </w:pPr>
      <w:r w:rsidRPr="00482833">
        <w:rPr>
          <w:noProof/>
          <w:sz w:val="24"/>
        </w:rPr>
        <w:drawing>
          <wp:inline distT="0" distB="0" distL="0" distR="0">
            <wp:extent cx="5324475" cy="3990975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7DD" w:rsidRDefault="00D627DD">
      <w:pPr>
        <w:jc w:val="center"/>
        <w:rPr>
          <w:sz w:val="24"/>
          <w:lang w:val="pt-BR"/>
        </w:rPr>
      </w:pPr>
    </w:p>
    <w:p w:rsidR="00D627DD" w:rsidRDefault="00482833">
      <w:pPr>
        <w:jc w:val="center"/>
        <w:rPr>
          <w:sz w:val="24"/>
          <w:lang w:val="pt-BR"/>
        </w:rPr>
      </w:pPr>
      <w:r w:rsidRPr="00482833">
        <w:rPr>
          <w:noProof/>
          <w:sz w:val="24"/>
        </w:rPr>
        <w:drawing>
          <wp:inline distT="0" distB="0" distL="0" distR="0">
            <wp:extent cx="5324475" cy="3990975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2C99" w:rsidRPr="00D627DD" w:rsidRDefault="00832C99">
      <w:pPr>
        <w:jc w:val="center"/>
        <w:rPr>
          <w:sz w:val="24"/>
          <w:lang w:val="pt-BR"/>
        </w:rPr>
      </w:pPr>
    </w:p>
    <w:p w:rsidR="0093106C" w:rsidRPr="00832C99" w:rsidRDefault="009C4952">
      <w:pPr>
        <w:jc w:val="center"/>
        <w:rPr>
          <w:sz w:val="24"/>
          <w:lang w:val="pt-BR"/>
        </w:rPr>
      </w:pPr>
      <w:r w:rsidRPr="00832C99">
        <w:rPr>
          <w:noProof/>
          <w:sz w:val="24"/>
        </w:rPr>
        <w:drawing>
          <wp:inline distT="0" distB="0" distL="0" distR="0">
            <wp:extent cx="5334000" cy="400050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3CC" w:rsidRPr="004F53CC" w:rsidRDefault="0093106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93106C">
        <w:br w:type="page"/>
      </w:r>
      <w:r w:rsidR="004F53CC" w:rsidRPr="004F53CC">
        <w:rPr>
          <w:rFonts w:ascii="Courier New" w:hAnsi="Courier New" w:cs="Courier New"/>
          <w:color w:val="228B22"/>
          <w:sz w:val="16"/>
          <w:szCs w:val="16"/>
        </w:rPr>
        <w:lastRenderedPageBreak/>
        <w:t>% rsur_geometric.m - geometric solution for RSUR mechanism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HJSIII, 19.04.13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clear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constants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d2r = pi / 180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mechanism dimensions - units = [cm]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a = 20.43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b =  4.00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c = 10.00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d = 19.97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e = 30.42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constant 60 rpm CCW = 1 rev/sec = 2 pi rad/sec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w2 = 60 * 2*pi /60;  </w:t>
      </w:r>
      <w:r w:rsidRPr="004F53CC">
        <w:rPr>
          <w:rFonts w:ascii="Courier New" w:hAnsi="Courier New" w:cs="Courier New"/>
          <w:color w:val="228B22"/>
          <w:sz w:val="16"/>
          <w:szCs w:val="16"/>
        </w:rPr>
        <w:t>% rad/sec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th_start = 0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time for one revolution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tend = 1 / (w2/2/pi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180 steps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dt = tend / 90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allocate space to save results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keep = []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time loop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FF"/>
          <w:sz w:val="16"/>
          <w:szCs w:val="16"/>
        </w:rPr>
        <w:t>for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t = 0 : dt : tend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constant speed rotation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th = th_start + w2*t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thd = w2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thdd = 0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thddd = 0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thdddd = 0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%%%%%%%%%%%%%%%%%%%%%%%%%%%%%%%%%%%%%%%%%%%%%%%%%%%%%%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geometric solution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position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f = 2*c*d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g = 2*b*c*sin(th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h = e*e - a*a - b*b - c*c - d*d + 2*a*b*cos(th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u1 = (-g - sqrt( f*f + g*g - h*h )) / (h+f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u2 = (-g + sqrt( f*f + g*g - h*h )) / (h+f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phi  = 2*atan(u1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phi2 = 2*atan(u2);  </w:t>
      </w:r>
      <w:r w:rsidRPr="004F53CC">
        <w:rPr>
          <w:rFonts w:ascii="Courier New" w:hAnsi="Courier New" w:cs="Courier New"/>
          <w:color w:val="228B22"/>
          <w:sz w:val="16"/>
          <w:szCs w:val="16"/>
        </w:rPr>
        <w:t>% alternate assembly configuration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general terms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A =  c*d*sin(phi) +b*c*sin(th)*cos(phi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B =  a*b*sin(th)  -b*c*cos(th)*sin(phi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C =  a*b*cos(th)  +b*c*sin(th)*sin(phi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D = -c*d*cos(phi) +b*c*sin(th)*sin(phi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E =  b*c*cos(th)*cos(phi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F =  b*c*sin(th)*cos(phi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G =  b*c*cos(th)*sin(phi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H =  b*c*sin(th)*sin(phi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velocity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phid = B * thd /A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acceleration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phidd = ( B*thdd +C*thd*thd +D*phid*phid -2*E*thd*phid ) /A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jerk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phiddd = ( B*(thddd-thd*thd*thd) +3*C*thd*thdd +3*D*phid*phidd </w:t>
      </w:r>
      <w:r w:rsidRPr="004F53CC">
        <w:rPr>
          <w:rFonts w:ascii="Courier New" w:hAnsi="Courier New" w:cs="Courier New"/>
          <w:color w:val="0000FF"/>
          <w:sz w:val="16"/>
          <w:szCs w:val="16"/>
        </w:rPr>
        <w:t>...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          +A*phid*phid*phid -3*E*(thdd*phid+thd*phidd) </w:t>
      </w:r>
      <w:r w:rsidRPr="004F53CC">
        <w:rPr>
          <w:rFonts w:ascii="Courier New" w:hAnsi="Courier New" w:cs="Courier New"/>
          <w:color w:val="0000FF"/>
          <w:sz w:val="16"/>
          <w:szCs w:val="16"/>
        </w:rPr>
        <w:t>...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          +3*thd*phid*(F*thd+G*phid) ) /A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snap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phidddd = ( B*(thdddd-6*thd*thd*thdd) +C*(4*thddd*thd+3*thdd*thdd-thd*thd*thd*thd) </w:t>
      </w:r>
      <w:r w:rsidRPr="004F53CC">
        <w:rPr>
          <w:rFonts w:ascii="Courier New" w:hAnsi="Courier New" w:cs="Courier New"/>
          <w:color w:val="0000FF"/>
          <w:sz w:val="16"/>
          <w:szCs w:val="16"/>
        </w:rPr>
        <w:t>...</w:t>
      </w:r>
      <w:r w:rsidRPr="004F53CC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             +D*(4*phiddd*phid +3*phidd*phidd -phid*phid*phid*phid) +6*A*phid*phid*phidd </w:t>
      </w:r>
      <w:r w:rsidRPr="004F53CC">
        <w:rPr>
          <w:rFonts w:ascii="Courier New" w:hAnsi="Courier New" w:cs="Courier New"/>
          <w:color w:val="0000FF"/>
          <w:sz w:val="16"/>
          <w:szCs w:val="16"/>
        </w:rPr>
        <w:t>...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           -2*E*(2*thddd*phid +3*thdd*phidd -2*thd*thd*thd*phid </w:t>
      </w:r>
      <w:r w:rsidRPr="004F53CC">
        <w:rPr>
          <w:rFonts w:ascii="Courier New" w:hAnsi="Courier New" w:cs="Courier New"/>
          <w:color w:val="0000FF"/>
          <w:sz w:val="16"/>
          <w:szCs w:val="16"/>
        </w:rPr>
        <w:t>...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                +thd*phid*phid*phid +2*thd*phiddd) </w:t>
      </w:r>
      <w:r w:rsidRPr="004F53CC">
        <w:rPr>
          <w:rFonts w:ascii="Courier New" w:hAnsi="Courier New" w:cs="Courier New"/>
          <w:color w:val="0000FF"/>
          <w:sz w:val="16"/>
          <w:szCs w:val="16"/>
        </w:rPr>
        <w:t>...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           +6*F*(2*thd*thdd*phid +thd*thd*phidd) </w:t>
      </w:r>
      <w:r w:rsidRPr="004F53CC">
        <w:rPr>
          <w:rFonts w:ascii="Courier New" w:hAnsi="Courier New" w:cs="Courier New"/>
          <w:color w:val="0000FF"/>
          <w:sz w:val="16"/>
          <w:szCs w:val="16"/>
        </w:rPr>
        <w:t>...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           +6*G*(thdd*phid*phid  +2*thd*phid*phidd) -6*H*thd*thd*phid*phid ) /A;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save results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keep = [ keep ; th thd thdd thddd thdddd phi phid phidd phiddd phidddd ]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values for plotting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th      = keep(:,1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th_deg  = th /d2r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thd     = keep(:,2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thdd    = keep(:,3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thddd   = keep(:,4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thdddd  = keep(:,5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phi     = keep(:,6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phi_deg = phi /d2r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phid    = keep(:,7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phidd   = keep(:,8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phiddd  = keep(:,9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phidddd = keep(:,10)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simple finite difference approximations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phid_fd    = ( [diff(phi);NaN]    + [NaN;diff(phi)] )    /2 /dt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phidd_fd   = ( [diff(phid);NaN]   + [NaN;diff(phid)] )   /2 /dt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phiddd_fd  = ( [diff(phidd);NaN]  + [NaN;diff(phidd)] )  /2 /dt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phidddd_fd = ( [diff(phiddd);NaN] + [NaN;diff(phiddd)] ) /2 /dt;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%%%%%%%%%%%%%%%%%%%%%%%%%%%%%%%%%%%%%%%%%%%%%%%%%%%%%%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plot position solution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figure( 1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clf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plot( th_deg,phi_deg,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r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title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RSUR - crank speed 60 rpm CCW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xlabel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Theta [deg]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ylabel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Phi [deg]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axis( [ 0 360  -120 -60 ]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plot velocity solution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figure( 2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clf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plot( th_deg,phid,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r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>, th_deg,phid_fd,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go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title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RSUR - crank speed 60 rpm CCW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xlabel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Theta [deg]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ylabel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Phi velocity [rad/s]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 axis( [ 0 360  -3 3 ]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legend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Geometric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Finite difference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plot acceleration solution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figure( 3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clf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plot( th_deg,phidd,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r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>, th_deg,phidd_fd,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go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title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RSUR - crank speed 60 rpm CCW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xlabel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Theta [deg]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ylabel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Phi acceleration [rad/s/s]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 axis( [ 0 360  -20 20 ]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legend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Geometric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Finite difference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plot jerk solution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figure( 4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clf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plot( th_deg,phiddd,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r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>, th_deg,phiddd_fd,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go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title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RSUR - crank speed 60 rpm CCW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xlabel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Theta [deg]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ylabel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Phi jerk [rad/s/s/s]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 axis( [ 0 360  -150 150 ]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legend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Geometric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Finite difference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228B22"/>
          <w:sz w:val="16"/>
          <w:szCs w:val="16"/>
        </w:rPr>
        <w:t>% plot snap solution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>figure( 5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  clf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plot( th_deg,phidddd,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r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>, th_deg,phidddd_fd,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go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title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RSUR - crank speed 60 rpm CCW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xlabel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Theta [deg]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4F53CC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 ylabel( </w:t>
      </w:r>
      <w:r w:rsidRPr="004F53CC">
        <w:rPr>
          <w:rFonts w:ascii="Courier New" w:hAnsi="Courier New" w:cs="Courier New"/>
          <w:color w:val="A020F0"/>
          <w:sz w:val="16"/>
          <w:szCs w:val="16"/>
        </w:rPr>
        <w:t>'Phi snap [rad/s/s/s/s]'</w:t>
      </w:r>
      <w:r w:rsidRPr="004F53CC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C604A7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228B22"/>
          <w:sz w:val="16"/>
          <w:szCs w:val="16"/>
        </w:rPr>
        <w:t>%  axis( [ 0 360  -150 150 ] )</w:t>
      </w:r>
    </w:p>
    <w:p w:rsidR="004F53CC" w:rsidRPr="00C604A7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legend(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Geometric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Finite difference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F53CC" w:rsidRPr="00C604A7" w:rsidRDefault="004F53CC" w:rsidP="004F53CC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228B22"/>
          <w:sz w:val="16"/>
          <w:szCs w:val="16"/>
        </w:rPr>
        <w:t>% 3D sketch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>n = length( th );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>rA = [ 0             0           a           ] ;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>rB = [ zeros(n,1)    b*sin(th)   a-b*cos(th) ] ;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>rC = [ d+c*cos(phi)  c*sin(phi)  zeros(n,1)  ] ;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>rD = [ d             0           0           ] ;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>figure( 6 )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clf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plot3( -rB(:,3), -rB(:,1), rB(:,2),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r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hold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on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plot3( -rC(:,3), -rC(:,1), rC(:,2),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g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xlabel(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Z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ylabel(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X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zlabel(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Y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ax = [ 0   0   0   ;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       rD          ;  </w:t>
      </w:r>
      <w:r w:rsidRPr="00C604A7">
        <w:rPr>
          <w:rFonts w:ascii="Courier New" w:hAnsi="Courier New" w:cs="Courier New"/>
          <w:color w:val="228B22"/>
          <w:sz w:val="16"/>
          <w:szCs w:val="16"/>
        </w:rPr>
        <w:t>% X axis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       NaN NaN NaN ; 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       0   0   0   ;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       0   10  0   ;  </w:t>
      </w:r>
      <w:r w:rsidRPr="00C604A7">
        <w:rPr>
          <w:rFonts w:ascii="Courier New" w:hAnsi="Courier New" w:cs="Courier New"/>
          <w:color w:val="228B22"/>
          <w:sz w:val="16"/>
          <w:szCs w:val="16"/>
        </w:rPr>
        <w:t>% Y axis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       NaN NaN NaN ; 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       0   0   0   ;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       rA          ]; </w:t>
      </w:r>
      <w:r w:rsidRPr="00C604A7">
        <w:rPr>
          <w:rFonts w:ascii="Courier New" w:hAnsi="Courier New" w:cs="Courier New"/>
          <w:color w:val="228B22"/>
          <w:sz w:val="16"/>
          <w:szCs w:val="16"/>
        </w:rPr>
        <w:t>% Z axis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plot3( -ax(:,3), -ax(:,1), ax(:,2),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k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text(  -ax(2,3), -ax(2,1), ax(2,2),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D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text(  -ax(5,3), -ax(5,1), ax(5,2),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y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VerticalAlignment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bottom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text(  -ax(8,3), -ax(8,1), ax(8,2),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A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HorizontalAlignment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right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axis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equal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nskip = 10;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C604A7">
        <w:rPr>
          <w:rFonts w:ascii="Courier New" w:hAnsi="Courier New" w:cs="Courier New"/>
          <w:color w:val="0000FF"/>
          <w:sz w:val="16"/>
          <w:szCs w:val="16"/>
        </w:rPr>
        <w:t>for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i = 1 : nskip : n,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  plot3( [ -rB(i,3) -rC(i,3) ], [ -rB(i,1) -rC(i,1) ], [ rB(i,2) rC(i,2) ], </w:t>
      </w:r>
      <w:r w:rsidRPr="00C604A7">
        <w:rPr>
          <w:rFonts w:ascii="Courier New" w:hAnsi="Courier New" w:cs="Courier New"/>
          <w:color w:val="A020F0"/>
          <w:sz w:val="16"/>
          <w:szCs w:val="16"/>
        </w:rPr>
        <w:t>'b'</w:t>
      </w: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C604A7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FF"/>
          <w:sz w:val="16"/>
          <w:szCs w:val="16"/>
        </w:rPr>
        <w:t xml:space="preserve"> 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228B22"/>
          <w:sz w:val="16"/>
          <w:szCs w:val="16"/>
        </w:rPr>
        <w:t xml:space="preserve">% swivel angle for S joint  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>sCwrtB = rC - rB;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>sBwrtA = rB - ones(n,1)*rA;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swivel_ang = 90 - acos( diag( sBwrtA*sCwrtB' )/b/e )/d2r; 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228B22"/>
          <w:sz w:val="16"/>
          <w:szCs w:val="16"/>
        </w:rPr>
        <w:t>% bottom of rsur_geometric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604A7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3B3C15" w:rsidRPr="00C604A7" w:rsidRDefault="003B3C15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</w:p>
    <w:p w:rsidR="0093106C" w:rsidRDefault="0093106C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</w:p>
    <w:p w:rsidR="004C3053" w:rsidRDefault="004C3053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</w:p>
    <w:p w:rsidR="004C3053" w:rsidRDefault="004C3053">
      <w:pPr>
        <w:overflowPunct/>
        <w:autoSpaceDE/>
        <w:autoSpaceDN/>
        <w:adjustRightInd/>
        <w:textAlignment w:val="auto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br w:type="page"/>
      </w:r>
    </w:p>
    <w:p w:rsidR="004C3053" w:rsidRDefault="004C3053" w:rsidP="004C3053">
      <w:pPr>
        <w:jc w:val="center"/>
        <w:rPr>
          <w:b/>
          <w:sz w:val="28"/>
          <w:szCs w:val="28"/>
        </w:rPr>
      </w:pPr>
      <w:r w:rsidRPr="0093056B">
        <w:rPr>
          <w:b/>
          <w:sz w:val="28"/>
          <w:szCs w:val="28"/>
        </w:rPr>
        <w:lastRenderedPageBreak/>
        <w:t>Spherical Four Bar</w:t>
      </w:r>
      <w:r>
        <w:rPr>
          <w:b/>
          <w:sz w:val="28"/>
          <w:szCs w:val="28"/>
        </w:rPr>
        <w:t xml:space="preserve"> Geometric</w:t>
      </w:r>
    </w:p>
    <w:p w:rsidR="004C3053" w:rsidRPr="0093056B" w:rsidRDefault="004C3053" w:rsidP="004C3053">
      <w:pPr>
        <w:jc w:val="center"/>
        <w:rPr>
          <w:b/>
          <w:sz w:val="28"/>
          <w:szCs w:val="28"/>
        </w:rPr>
      </w:pPr>
    </w:p>
    <w:p w:rsidR="004C3053" w:rsidRPr="00F5514D" w:rsidRDefault="004C3053" w:rsidP="004C3053">
      <w:pPr>
        <w:rPr>
          <w:sz w:val="24"/>
          <w:szCs w:val="24"/>
        </w:rPr>
      </w:pPr>
      <w:bookmarkStart w:id="0" w:name="_GoBack"/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3FEF5A5" wp14:editId="07227324">
                <wp:simplePos x="0" y="0"/>
                <wp:positionH relativeFrom="column">
                  <wp:posOffset>-407670</wp:posOffset>
                </wp:positionH>
                <wp:positionV relativeFrom="paragraph">
                  <wp:posOffset>196850</wp:posOffset>
                </wp:positionV>
                <wp:extent cx="6931025" cy="6538595"/>
                <wp:effectExtent l="209550" t="19050" r="0" b="0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31025" cy="6538595"/>
                          <a:chOff x="0" y="0"/>
                          <a:chExt cx="6931025" cy="6538595"/>
                        </a:xfrm>
                      </wpg:grpSpPr>
                      <wpg:grpSp>
                        <wpg:cNvPr id="133" name="Group 133"/>
                        <wpg:cNvGrpSpPr/>
                        <wpg:grpSpPr>
                          <a:xfrm>
                            <a:off x="0" y="0"/>
                            <a:ext cx="6931025" cy="6538595"/>
                            <a:chOff x="0" y="0"/>
                            <a:chExt cx="6931025" cy="6538595"/>
                          </a:xfrm>
                        </wpg:grpSpPr>
                        <wpg:grpSp>
                          <wpg:cNvPr id="134" name="Group 134"/>
                          <wpg:cNvGrpSpPr/>
                          <wpg:grpSpPr>
                            <a:xfrm>
                              <a:off x="0" y="0"/>
                              <a:ext cx="6931025" cy="6538595"/>
                              <a:chOff x="0" y="361950"/>
                              <a:chExt cx="6931562" cy="6538595"/>
                            </a:xfrm>
                          </wpg:grpSpPr>
                          <wpg:grpSp>
                            <wpg:cNvPr id="135" name="Group 135"/>
                            <wpg:cNvGrpSpPr/>
                            <wpg:grpSpPr>
                              <a:xfrm>
                                <a:off x="257175" y="361950"/>
                                <a:ext cx="6674387" cy="6538595"/>
                                <a:chOff x="0" y="0"/>
                                <a:chExt cx="6674387" cy="6538595"/>
                              </a:xfrm>
                            </wpg:grpSpPr>
                            <wpg:grpSp>
                              <wpg:cNvPr id="136" name="Group 136"/>
                              <wpg:cNvGrpSpPr/>
                              <wpg:grpSpPr>
                                <a:xfrm>
                                  <a:off x="0" y="457200"/>
                                  <a:ext cx="5805171" cy="4629150"/>
                                  <a:chOff x="0" y="0"/>
                                  <a:chExt cx="5805171" cy="4629150"/>
                                </a:xfrm>
                              </wpg:grpSpPr>
                              <wpg:grpSp>
                                <wpg:cNvPr id="137" name="Group 137"/>
                                <wpg:cNvGrpSpPr/>
                                <wpg:grpSpPr>
                                  <a:xfrm>
                                    <a:off x="600075" y="0"/>
                                    <a:ext cx="4576762" cy="4629150"/>
                                    <a:chOff x="0" y="0"/>
                                    <a:chExt cx="4576762" cy="4629150"/>
                                  </a:xfrm>
                                </wpg:grpSpPr>
                                <wps:wsp>
                                  <wps:cNvPr id="138" name="Oval 138"/>
                                  <wps:cNvSpPr/>
                                  <wps:spPr>
                                    <a:xfrm>
                                      <a:off x="4762" y="0"/>
                                      <a:ext cx="4572000" cy="4572000"/>
                                    </a:xfrm>
                                    <a:prstGeom prst="ellipse">
                                      <a:avLst/>
                                    </a:prstGeom>
                                    <a:gradFill flip="none" rotWithShape="1">
                                      <a:gsLst>
                                        <a:gs pos="0">
                                          <a:schemeClr val="accent1">
                                            <a:tint val="66000"/>
                                            <a:satMod val="160000"/>
                                          </a:schemeClr>
                                        </a:gs>
                                        <a:gs pos="50000">
                                          <a:schemeClr val="accent1">
                                            <a:tint val="44500"/>
                                            <a:satMod val="160000"/>
                                          </a:schemeClr>
                                        </a:gs>
                                        <a:gs pos="100000">
                                          <a:schemeClr val="accent1">
                                            <a:tint val="23500"/>
                                            <a:satMod val="160000"/>
                                          </a:schemeClr>
                                        </a:gs>
                                      </a:gsLst>
                                      <a:lin ang="0" scaled="1"/>
                                      <a:tileRect/>
                                    </a:gradFill>
                                    <a:effectLst>
                                      <a:outerShdw blurRad="76200" dir="13500000" sy="23000" kx="1200000" algn="br" rotWithShape="0">
                                        <a:prstClr val="black">
                                          <a:alpha val="20000"/>
                                        </a:prstClr>
                                      </a:outerShdw>
                                      <a:softEdge rad="12700"/>
                                    </a:effectLst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9" name="Straight Connector 139"/>
                                  <wps:cNvCnPr/>
                                  <wps:spPr>
                                    <a:xfrm>
                                      <a:off x="2300287" y="57150"/>
                                      <a:ext cx="9525" cy="45720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40" name="Straight Connector 140"/>
                                  <wps:cNvCnPr/>
                                  <wps:spPr>
                                    <a:xfrm rot="16200000">
                                      <a:off x="2281237" y="9525"/>
                                      <a:ext cx="9525" cy="4572000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41" name="Straight Connector 141"/>
                                <wps:cNvCnPr/>
                                <wps:spPr>
                                  <a:xfrm flipV="1">
                                    <a:off x="0" y="2290762"/>
                                    <a:ext cx="2905649" cy="123348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2" name="Straight Connector 142"/>
                                <wps:cNvCnPr/>
                                <wps:spPr>
                                  <a:xfrm flipH="1" flipV="1">
                                    <a:off x="2909887" y="2290762"/>
                                    <a:ext cx="2895284" cy="123348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3" name="Straight Connector 143"/>
                                <wps:cNvCnPr/>
                                <wps:spPr>
                                  <a:xfrm flipH="1" flipV="1">
                                    <a:off x="171451" y="1038760"/>
                                    <a:ext cx="2728911" cy="1252002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4" name="Straight Connector 144"/>
                                <wps:cNvCnPr/>
                                <wps:spPr>
                                  <a:xfrm flipV="1">
                                    <a:off x="2905415" y="57150"/>
                                    <a:ext cx="2104332" cy="2233613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5" name="Straight Connector 145"/>
                                <wps:cNvCnPr/>
                                <wps:spPr>
                                  <a:xfrm flipH="1" flipV="1">
                                    <a:off x="1456986" y="2902033"/>
                                    <a:ext cx="497995" cy="2000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6" name="Straight Connector 146"/>
                                <wps:cNvCnPr/>
                                <wps:spPr>
                                  <a:xfrm flipV="1">
                                    <a:off x="3719512" y="2830899"/>
                                    <a:ext cx="480695" cy="19161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lg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47" name="Group 147"/>
                              <wpg:cNvGrpSpPr/>
                              <wpg:grpSpPr>
                                <a:xfrm>
                                  <a:off x="2647950" y="190500"/>
                                  <a:ext cx="1727676" cy="6348095"/>
                                  <a:chOff x="0" y="0"/>
                                  <a:chExt cx="1728153" cy="6348095"/>
                                </a:xfrm>
                              </wpg:grpSpPr>
                              <wps:wsp>
                                <wps:cNvPr id="148" name="Arc 148"/>
                                <wps:cNvSpPr/>
                                <wps:spPr>
                                  <a:xfrm rot="20979745">
                                    <a:off x="0" y="76200"/>
                                    <a:ext cx="1409065" cy="6271895"/>
                                  </a:xfrm>
                                  <a:prstGeom prst="arc">
                                    <a:avLst>
                                      <a:gd name="adj1" fmla="val 17556612"/>
                                      <a:gd name="adj2" fmla="val 0"/>
                                    </a:avLst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4C3053" w:rsidRDefault="004C3053" w:rsidP="004C3053"/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9" name="Arc 149"/>
                                <wps:cNvSpPr/>
                                <wps:spPr>
                                  <a:xfrm rot="20979745">
                                    <a:off x="319088" y="0"/>
                                    <a:ext cx="1409065" cy="6271895"/>
                                  </a:xfrm>
                                  <a:prstGeom prst="arc">
                                    <a:avLst>
                                      <a:gd name="adj1" fmla="val 17518487"/>
                                      <a:gd name="adj2" fmla="val 69672"/>
                                    </a:avLst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4C3053" w:rsidRDefault="004C3053" w:rsidP="004C3053"/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0" name="Arc 150"/>
                                <wps:cNvSpPr/>
                                <wps:spPr>
                                  <a:xfrm rot="4432756" flipH="1" flipV="1">
                                    <a:off x="1013032" y="1431717"/>
                                    <a:ext cx="378896" cy="325643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5309814"/>
                                    </a:avLst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1" name="Oval 151"/>
                                <wps:cNvSpPr/>
                                <wps:spPr>
                                  <a:xfrm>
                                    <a:off x="1143000" y="1504950"/>
                                    <a:ext cx="97892" cy="10001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2" name="Arc 152"/>
                                <wps:cNvSpPr/>
                                <wps:spPr>
                                  <a:xfrm rot="15327368" flipH="1">
                                    <a:off x="1371600" y="2876550"/>
                                    <a:ext cx="365602" cy="327660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5309814"/>
                                    </a:avLst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3" name="Oval 153"/>
                                <wps:cNvSpPr/>
                                <wps:spPr>
                                  <a:xfrm>
                                    <a:off x="1504950" y="3028950"/>
                                    <a:ext cx="97892" cy="10001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54" name="Group 154"/>
                              <wpg:cNvGrpSpPr/>
                              <wpg:grpSpPr>
                                <a:xfrm rot="21430883">
                                  <a:off x="95250" y="1543050"/>
                                  <a:ext cx="6579137" cy="1867494"/>
                                  <a:chOff x="-113" y="0"/>
                                  <a:chExt cx="6359024" cy="1867494"/>
                                </a:xfrm>
                              </wpg:grpSpPr>
                              <wps:wsp>
                                <wps:cNvPr id="155" name="Arc 155"/>
                                <wps:cNvSpPr/>
                                <wps:spPr>
                                  <a:xfrm rot="15780611">
                                    <a:off x="2515665" y="-1975751"/>
                                    <a:ext cx="1418859" cy="6267632"/>
                                  </a:xfrm>
                                  <a:prstGeom prst="arc">
                                    <a:avLst>
                                      <a:gd name="adj1" fmla="val 17511363"/>
                                      <a:gd name="adj2" fmla="val 2329231"/>
                                    </a:avLst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4C3053" w:rsidRDefault="004C3053" w:rsidP="004C3053"/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6" name="Arc 156"/>
                                <wps:cNvSpPr/>
                                <wps:spPr>
                                  <a:xfrm rot="15780611">
                                    <a:off x="2424273" y="-2369347"/>
                                    <a:ext cx="1418859" cy="6267632"/>
                                  </a:xfrm>
                                  <a:prstGeom prst="arc">
                                    <a:avLst>
                                      <a:gd name="adj1" fmla="val 17477772"/>
                                      <a:gd name="adj2" fmla="val 2464753"/>
                                    </a:avLst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txbx>
                                  <w:txbxContent>
                                    <w:p w:rsidR="004C3053" w:rsidRDefault="004C3053" w:rsidP="004C3053"/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7" name="Arc 157"/>
                                <wps:cNvSpPr/>
                                <wps:spPr>
                                  <a:xfrm rot="20654686" flipH="1" flipV="1">
                                    <a:off x="1382952" y="335948"/>
                                    <a:ext cx="443964" cy="398318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5309814"/>
                                    </a:avLst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8" name="Arc 158"/>
                                <wps:cNvSpPr/>
                                <wps:spPr>
                                  <a:xfrm rot="10493500" flipH="1">
                                    <a:off x="3472136" y="0"/>
                                    <a:ext cx="361704" cy="400273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5309814"/>
                                    </a:avLst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59" name="Group 159"/>
                              <wpg:cNvGrpSpPr/>
                              <wpg:grpSpPr>
                                <a:xfrm>
                                  <a:off x="133350" y="0"/>
                                  <a:ext cx="5505450" cy="5486400"/>
                                  <a:chOff x="0" y="0"/>
                                  <a:chExt cx="5505450" cy="5486400"/>
                                </a:xfrm>
                              </wpg:grpSpPr>
                              <wpg:grpSp>
                                <wpg:cNvPr id="160" name="Group 160"/>
                                <wpg:cNvGrpSpPr/>
                                <wpg:grpSpPr>
                                  <a:xfrm>
                                    <a:off x="0" y="0"/>
                                    <a:ext cx="5505450" cy="5486400"/>
                                    <a:chOff x="-19050" y="304800"/>
                                    <a:chExt cx="5505450" cy="5486400"/>
                                  </a:xfrm>
                                </wpg:grpSpPr>
                                <wps:wsp>
                                  <wps:cNvPr id="161" name="Arc 161"/>
                                  <wps:cNvSpPr/>
                                  <wps:spPr>
                                    <a:xfrm>
                                      <a:off x="-19050" y="304800"/>
                                      <a:ext cx="5486400" cy="5486400"/>
                                    </a:xfrm>
                                    <a:prstGeom prst="arc">
                                      <a:avLst>
                                        <a:gd name="adj1" fmla="val 12298663"/>
                                        <a:gd name="adj2" fmla="val 18854888"/>
                                      </a:avLst>
                                    </a:prstGeom>
                                    <a:ln>
                                      <a:solidFill>
                                        <a:srgbClr val="000000"/>
                                      </a:solidFill>
                                      <a:headEnd type="triangle" w="med" len="med"/>
                                      <a:tailEnd type="triangle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2" name="Arc 162"/>
                                  <wps:cNvSpPr/>
                                  <wps:spPr>
                                    <a:xfrm>
                                      <a:off x="-19050" y="304800"/>
                                      <a:ext cx="5486400" cy="5486400"/>
                                    </a:xfrm>
                                    <a:prstGeom prst="arc">
                                      <a:avLst>
                                        <a:gd name="adj1" fmla="val 18831213"/>
                                        <a:gd name="adj2" fmla="val 1355104"/>
                                      </a:avLst>
                                    </a:prstGeom>
                                    <a:ln>
                                      <a:solidFill>
                                        <a:srgbClr val="000000"/>
                                      </a:solidFill>
                                      <a:headEnd type="triangle" w="med" len="med"/>
                                      <a:tailEnd type="triangle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3" name="Arc 163"/>
                                  <wps:cNvSpPr/>
                                  <wps:spPr>
                                    <a:xfrm>
                                      <a:off x="0" y="304800"/>
                                      <a:ext cx="5486400" cy="5486400"/>
                                    </a:xfrm>
                                    <a:prstGeom prst="arc">
                                      <a:avLst>
                                        <a:gd name="adj1" fmla="val 9423747"/>
                                        <a:gd name="adj2" fmla="val 12270166"/>
                                      </a:avLst>
                                    </a:prstGeom>
                                    <a:ln>
                                      <a:solidFill>
                                        <a:srgbClr val="000000"/>
                                      </a:solidFill>
                                      <a:headEnd type="triangle" w="med" len="med"/>
                                      <a:tailEnd type="triangle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4" name="Arc 164"/>
                                  <wps:cNvSpPr/>
                                  <wps:spPr>
                                    <a:xfrm>
                                      <a:off x="0" y="304800"/>
                                      <a:ext cx="5486400" cy="5486400"/>
                                    </a:xfrm>
                                    <a:prstGeom prst="arc">
                                      <a:avLst>
                                        <a:gd name="adj1" fmla="val 1353756"/>
                                        <a:gd name="adj2" fmla="val 9415549"/>
                                      </a:avLst>
                                    </a:prstGeom>
                                    <a:ln>
                                      <a:solidFill>
                                        <a:srgbClr val="000000"/>
                                      </a:solidFill>
                                      <a:headEnd type="triangle" w="med" len="med"/>
                                      <a:tailEnd type="triangle" w="med" len="me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65" name="Arc 165"/>
                                <wps:cNvSpPr/>
                                <wps:spPr>
                                  <a:xfrm rot="301695">
                                    <a:off x="933450" y="2962275"/>
                                    <a:ext cx="736261" cy="984953"/>
                                  </a:xfrm>
                                  <a:prstGeom prst="arc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6" name="Arc 166"/>
                                <wps:cNvSpPr/>
                                <wps:spPr>
                                  <a:xfrm rot="21298305" flipH="1">
                                    <a:off x="3667125" y="2914650"/>
                                    <a:ext cx="736261" cy="984953"/>
                                  </a:xfrm>
                                  <a:prstGeom prst="arc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non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67" name="Group 167"/>
                              <wpg:cNvGrpSpPr/>
                              <wpg:grpSpPr>
                                <a:xfrm>
                                  <a:off x="1285875" y="2009775"/>
                                  <a:ext cx="1272049" cy="2512836"/>
                                  <a:chOff x="0" y="2838"/>
                                  <a:chExt cx="1272049" cy="2512836"/>
                                </a:xfrm>
                              </wpg:grpSpPr>
                              <wps:wsp>
                                <wps:cNvPr id="168" name="Arc 168"/>
                                <wps:cNvSpPr/>
                                <wps:spPr>
                                  <a:xfrm rot="17742374" flipV="1">
                                    <a:off x="147640" y="80502"/>
                                    <a:ext cx="446591" cy="291263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5359544"/>
                                    </a:avLst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9" name="Oval 169"/>
                                <wps:cNvSpPr/>
                                <wps:spPr>
                                  <a:xfrm>
                                    <a:off x="343838" y="114422"/>
                                    <a:ext cx="97892" cy="10001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0" name="Oval 170"/>
                                <wps:cNvSpPr/>
                                <wps:spPr>
                                  <a:xfrm>
                                    <a:off x="108094" y="1281234"/>
                                    <a:ext cx="97892" cy="10001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1" name="Arc 171"/>
                                <wps:cNvSpPr/>
                                <wps:spPr>
                                  <a:xfrm rot="5400000">
                                    <a:off x="-51450" y="1095497"/>
                                    <a:ext cx="431165" cy="328265"/>
                                  </a:xfrm>
                                  <a:prstGeom prst="arc">
                                    <a:avLst>
                                      <a:gd name="adj1" fmla="val 16200000"/>
                                      <a:gd name="adj2" fmla="val 5309814"/>
                                    </a:avLst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2" name="Arc 172"/>
                                <wps:cNvSpPr/>
                                <wps:spPr>
                                  <a:xfrm flipH="1">
                                    <a:off x="327169" y="4884"/>
                                    <a:ext cx="944880" cy="2510790"/>
                                  </a:xfrm>
                                  <a:prstGeom prst="arc">
                                    <a:avLst>
                                      <a:gd name="adj1" fmla="val 17200043"/>
                                      <a:gd name="adj2" fmla="val 0"/>
                                    </a:avLst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3" name="Arc 173"/>
                                <wps:cNvSpPr/>
                                <wps:spPr>
                                  <a:xfrm flipH="1">
                                    <a:off x="938" y="4884"/>
                                    <a:ext cx="945356" cy="2510790"/>
                                  </a:xfrm>
                                  <a:prstGeom prst="arc">
                                    <a:avLst>
                                      <a:gd name="adj1" fmla="val 16914112"/>
                                      <a:gd name="adj2" fmla="val 0"/>
                                    </a:avLst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74" name="Group 174"/>
                            <wpg:cNvGrpSpPr/>
                            <wpg:grpSpPr>
                              <a:xfrm>
                                <a:off x="0" y="694690"/>
                                <a:ext cx="5962641" cy="4632325"/>
                                <a:chOff x="0" y="694690"/>
                                <a:chExt cx="5962641" cy="4632325"/>
                              </a:xfrm>
                            </wpg:grpSpPr>
                            <wps:wsp>
                              <wps:cNvPr id="175" name="Text Box 175"/>
                              <wps:cNvSpPr txBox="1"/>
                              <wps:spPr>
                                <a:xfrm>
                                  <a:off x="1259214" y="3486150"/>
                                  <a:ext cx="391795" cy="364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C3053" w:rsidRPr="000A7649" w:rsidRDefault="004C3053" w:rsidP="004C3053">
                                    <w:pP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0A7649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6" name="Text Box 176"/>
                              <wps:cNvSpPr txBox="1"/>
                              <wps:spPr>
                                <a:xfrm>
                                  <a:off x="1045023" y="694690"/>
                                  <a:ext cx="495300" cy="364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C3053" w:rsidRPr="000A7649" w:rsidRDefault="004C3053" w:rsidP="004C3053">
                                    <w:pP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</w:pPr>
                                    <w:r w:rsidRPr="000A7649">
                                      <w:rPr>
                                        <w:rFonts w:ascii="Symbol" w:hAnsi="Symbol" w:cs="Arial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  <w:t></w:t>
                                    </w:r>
                                    <w:r w:rsidRPr="000A7649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32"/>
                                        <w:szCs w:val="32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7" name="Text Box 177"/>
                              <wps:cNvSpPr txBox="1"/>
                              <wps:spPr>
                                <a:xfrm>
                                  <a:off x="0" y="3114675"/>
                                  <a:ext cx="495300" cy="364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C3053" w:rsidRPr="000A7649" w:rsidRDefault="004C3053" w:rsidP="004C3053">
                                    <w:pP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</w:pPr>
                                    <w:r w:rsidRPr="000A7649">
                                      <w:rPr>
                                        <w:rFonts w:ascii="Symbol" w:hAnsi="Symbol" w:cs="Arial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  <w:t></w:t>
                                    </w:r>
                                    <w:r w:rsidRPr="000A7649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32"/>
                                        <w:szCs w:val="32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8" name="Text Box 178"/>
                              <wps:cNvSpPr txBox="1"/>
                              <wps:spPr>
                                <a:xfrm>
                                  <a:off x="5467341" y="1449705"/>
                                  <a:ext cx="495300" cy="364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C3053" w:rsidRPr="000A7649" w:rsidRDefault="004C3053" w:rsidP="004C3053">
                                    <w:pP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</w:pPr>
                                    <w:r w:rsidRPr="000A7649">
                                      <w:rPr>
                                        <w:rFonts w:ascii="Symbol" w:hAnsi="Symbol" w:cs="Arial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  <w:t></w:t>
                                    </w:r>
                                    <w:r w:rsidRPr="000A7649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32"/>
                                        <w:szCs w:val="32"/>
                                        <w:vertAlign w:val="subscript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9" name="Text Box 179"/>
                              <wps:cNvSpPr txBox="1"/>
                              <wps:spPr>
                                <a:xfrm>
                                  <a:off x="5181600" y="4962525"/>
                                  <a:ext cx="495300" cy="364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C3053" w:rsidRPr="000A7649" w:rsidRDefault="004C3053" w:rsidP="004C3053">
                                    <w:pP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</w:pPr>
                                    <w:r w:rsidRPr="000A7649">
                                      <w:rPr>
                                        <w:rFonts w:ascii="Symbol" w:hAnsi="Symbol" w:cs="Arial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  <w:t></w:t>
                                    </w:r>
                                    <w:r w:rsidRPr="000A7649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32"/>
                                        <w:szCs w:val="32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0" name="Text Box 180"/>
                              <wps:cNvSpPr txBox="1"/>
                              <wps:spPr>
                                <a:xfrm>
                                  <a:off x="2143125" y="3552825"/>
                                  <a:ext cx="495300" cy="364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C3053" w:rsidRPr="000A7649" w:rsidRDefault="004C3053" w:rsidP="004C3053">
                                    <w:pP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</w:pPr>
                                    <w:r w:rsidRPr="000A7649">
                                      <w:rPr>
                                        <w:rFonts w:ascii="Symbol" w:hAnsi="Symbol" w:cs="Arial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  <w:t>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1" name="Text Box 181"/>
                              <wps:cNvSpPr txBox="1"/>
                              <wps:spPr>
                                <a:xfrm>
                                  <a:off x="3648075" y="3429000"/>
                                  <a:ext cx="495300" cy="5181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C3053" w:rsidRPr="000A7649" w:rsidRDefault="004C3053" w:rsidP="004C3053">
                                    <w:pP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</w:pPr>
                                    <w:r w:rsidRPr="000A7649">
                                      <w:rPr>
                                        <w:rFonts w:ascii="Symbol" w:hAnsi="Symbol" w:cs="Arial"/>
                                        <w:b/>
                                        <w:bCs/>
                                        <w:sz w:val="32"/>
                                        <w:szCs w:val="32"/>
                                      </w:rPr>
                                      <w:t>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2" name="Text Box 182"/>
                              <wps:cNvSpPr txBox="1"/>
                              <wps:spPr>
                                <a:xfrm>
                                  <a:off x="1607815" y="2082165"/>
                                  <a:ext cx="391795" cy="364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C3053" w:rsidRPr="000A7649" w:rsidRDefault="004C3053" w:rsidP="004C3053">
                                    <w:pP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0A7649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3" name="Text Box 183"/>
                              <wps:cNvSpPr txBox="1"/>
                              <wps:spPr>
                                <a:xfrm>
                                  <a:off x="3981452" y="1602105"/>
                                  <a:ext cx="391795" cy="364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C3053" w:rsidRPr="000A7649" w:rsidRDefault="004C3053" w:rsidP="004C3053">
                                    <w:pP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0A7649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4" name="Text Box 184"/>
                              <wps:cNvSpPr txBox="1"/>
                              <wps:spPr>
                                <a:xfrm>
                                  <a:off x="4667250" y="3400425"/>
                                  <a:ext cx="391795" cy="364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C3053" w:rsidRPr="000A7649" w:rsidRDefault="004C3053" w:rsidP="004C3053">
                                    <w:pP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0A7649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5" name="Text Box 185"/>
                              <wps:cNvSpPr txBox="1"/>
                              <wps:spPr>
                                <a:xfrm>
                                  <a:off x="1360147" y="2817495"/>
                                  <a:ext cx="391795" cy="364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C3053" w:rsidRPr="00D7480F" w:rsidRDefault="004C3053" w:rsidP="004C3053">
                                    <w:pP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D7480F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6" name="Text Box 186"/>
                              <wps:cNvSpPr txBox="1"/>
                              <wps:spPr>
                                <a:xfrm>
                                  <a:off x="2752725" y="1779270"/>
                                  <a:ext cx="391795" cy="364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C3053" w:rsidRPr="00D7480F" w:rsidRDefault="004C3053" w:rsidP="004C3053">
                                    <w:pP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D7480F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7" name="Text Box 187"/>
                              <wps:cNvSpPr txBox="1"/>
                              <wps:spPr>
                                <a:xfrm>
                                  <a:off x="4421531" y="2529840"/>
                                  <a:ext cx="391795" cy="364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C3053" w:rsidRPr="00D7480F" w:rsidRDefault="004C3053" w:rsidP="004C3053">
                                    <w:pP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D7480F"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88" name="Group 188"/>
                          <wpg:cNvGrpSpPr/>
                          <wpg:grpSpPr>
                            <a:xfrm>
                              <a:off x="1457325" y="3324225"/>
                              <a:ext cx="429259" cy="371316"/>
                              <a:chOff x="0" y="0"/>
                              <a:chExt cx="429259" cy="371316"/>
                            </a:xfrm>
                          </wpg:grpSpPr>
                          <wps:wsp>
                            <wps:cNvPr id="189" name="Straight Connector 189"/>
                            <wps:cNvCnPr/>
                            <wps:spPr>
                              <a:xfrm>
                                <a:off x="192881" y="0"/>
                                <a:ext cx="0" cy="23558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0" name="Straight Connector 190"/>
                            <wps:cNvCnPr/>
                            <wps:spPr>
                              <a:xfrm>
                                <a:off x="290513" y="33338"/>
                                <a:ext cx="0" cy="23558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1" name="Straight Connector 191"/>
                            <wps:cNvCnPr/>
                            <wps:spPr>
                              <a:xfrm>
                                <a:off x="40481" y="161925"/>
                                <a:ext cx="388778" cy="168149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2" name="Straight Connector 192"/>
                            <wps:cNvCnPr/>
                            <wps:spPr>
                              <a:xfrm flipV="1">
                                <a:off x="0" y="200025"/>
                                <a:ext cx="106680" cy="54769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3" name="Straight Connector 193"/>
                            <wps:cNvCnPr/>
                            <wps:spPr>
                              <a:xfrm flipV="1">
                                <a:off x="71438" y="230981"/>
                                <a:ext cx="106680" cy="54769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4" name="Straight Connector 194"/>
                            <wps:cNvCnPr/>
                            <wps:spPr>
                              <a:xfrm flipV="1">
                                <a:off x="147638" y="257175"/>
                                <a:ext cx="106680" cy="5461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5" name="Straight Connector 195"/>
                            <wps:cNvCnPr/>
                            <wps:spPr>
                              <a:xfrm flipV="1">
                                <a:off x="219075" y="290513"/>
                                <a:ext cx="106680" cy="54769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6" name="Straight Connector 196"/>
                            <wps:cNvCnPr/>
                            <wps:spPr>
                              <a:xfrm flipV="1">
                                <a:off x="290513" y="316706"/>
                                <a:ext cx="106680" cy="5461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97" name="Group 197"/>
                          <wpg:cNvGrpSpPr/>
                          <wpg:grpSpPr>
                            <a:xfrm flipH="1">
                              <a:off x="4269581" y="3243263"/>
                              <a:ext cx="429259" cy="371316"/>
                              <a:chOff x="0" y="0"/>
                              <a:chExt cx="429259" cy="371316"/>
                            </a:xfrm>
                          </wpg:grpSpPr>
                          <wps:wsp>
                            <wps:cNvPr id="198" name="Straight Connector 198"/>
                            <wps:cNvCnPr/>
                            <wps:spPr>
                              <a:xfrm>
                                <a:off x="192881" y="0"/>
                                <a:ext cx="0" cy="23558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9" name="Straight Connector 199"/>
                            <wps:cNvCnPr/>
                            <wps:spPr>
                              <a:xfrm>
                                <a:off x="290513" y="33338"/>
                                <a:ext cx="0" cy="23558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0" name="Straight Connector 200"/>
                            <wps:cNvCnPr/>
                            <wps:spPr>
                              <a:xfrm>
                                <a:off x="40481" y="161925"/>
                                <a:ext cx="388778" cy="168149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1" name="Straight Connector 201"/>
                            <wps:cNvCnPr/>
                            <wps:spPr>
                              <a:xfrm flipV="1">
                                <a:off x="0" y="200025"/>
                                <a:ext cx="106680" cy="54769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2" name="Straight Connector 202"/>
                            <wps:cNvCnPr/>
                            <wps:spPr>
                              <a:xfrm flipV="1">
                                <a:off x="71438" y="230981"/>
                                <a:ext cx="106680" cy="54769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3" name="Straight Connector 203"/>
                            <wps:cNvCnPr/>
                            <wps:spPr>
                              <a:xfrm flipV="1">
                                <a:off x="147638" y="257175"/>
                                <a:ext cx="106680" cy="5461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4" name="Straight Connector 204"/>
                            <wps:cNvCnPr/>
                            <wps:spPr>
                              <a:xfrm flipV="1">
                                <a:off x="219075" y="290513"/>
                                <a:ext cx="106680" cy="54769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5" name="Straight Connector 205"/>
                            <wps:cNvCnPr/>
                            <wps:spPr>
                              <a:xfrm flipV="1">
                                <a:off x="290513" y="316706"/>
                                <a:ext cx="106680" cy="5461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206" name="Arc 206"/>
                        <wps:cNvSpPr/>
                        <wps:spPr>
                          <a:xfrm rot="5597063">
                            <a:off x="1466850" y="1672590"/>
                            <a:ext cx="913350" cy="984885"/>
                          </a:xfrm>
                          <a:prstGeom prst="arc">
                            <a:avLst>
                              <a:gd name="adj1" fmla="val 15478882"/>
                              <a:gd name="adj2" fmla="val 476450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" name="Arc 207"/>
                        <wps:cNvSpPr/>
                        <wps:spPr>
                          <a:xfrm rot="10518206">
                            <a:off x="3653790" y="1337310"/>
                            <a:ext cx="920957" cy="984885"/>
                          </a:xfrm>
                          <a:prstGeom prst="arc">
                            <a:avLst>
                              <a:gd name="adj1" fmla="val 15478882"/>
                              <a:gd name="adj2" fmla="val 476450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8" name="Text Box 208"/>
                        <wps:cNvSpPr txBox="1"/>
                        <wps:spPr>
                          <a:xfrm>
                            <a:off x="2251710" y="2358390"/>
                            <a:ext cx="495262" cy="457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C3053" w:rsidRPr="000A7649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0A7649">
                                <w:rPr>
                                  <w:rFonts w:ascii="Symbol" w:hAnsi="Symbo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  <w:t>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9" name="Text Box 209"/>
                        <wps:cNvSpPr txBox="1"/>
                        <wps:spPr>
                          <a:xfrm>
                            <a:off x="3707130" y="2198370"/>
                            <a:ext cx="495262" cy="4648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C3053" w:rsidRPr="000A7649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0A7649">
                                <w:rPr>
                                  <w:rFonts w:ascii="Symbol" w:hAnsi="Symbo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  <w:t>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FEF5A5" id="Group 132" o:spid="_x0000_s1131" style="position:absolute;margin-left:-32.1pt;margin-top:15.5pt;width:545.75pt;height:514.85pt;z-index:251660288" coordsize="69310,65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">
                <v:group id="Group 133" o:spid="_x0000_s1132" style="position:absolute;width:69310;height:65385" coordsize="69310,65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    <v:group id="Group 134" o:spid="_x0000_s1133" style="position:absolute;width:69310;height:65385" coordorigin=",3619" coordsize="69315,65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  <v:group id="Group 135" o:spid="_x0000_s1134" style="position:absolute;left:2571;top:3619;width:66744;height:65386" coordsize="66743,65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    <v:group id="Group 136" o:spid="_x0000_s1135" style="position:absolute;top:4572;width:58051;height:46291" coordsize="58051,46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      <v:group id="Group 137" o:spid="_x0000_s1136" style="position:absolute;left:6000;width:45768;height:46291" coordsize="45767,46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          <v:oval id="Oval 138" o:spid="_x0000_s1137" style="position:absolute;left:47;width:45720;height:45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" fillcolor="#92bce3 [2132]" strokecolor="#1f4d78 [1604]" strokeweight="1pt">
                            <v:fill color2="#d9e8f5 [756]" rotate="t" angle="90" colors="0 #9ac3f6;.5 #c1d8f8;1 #e1ecfb" focus="100%" type="gradient"/>
                            <v:stroke joinstyle="miter"/>
                            <v:shadow on="t" type="perspective" color="black" opacity="13107f" origin=".5,.5" offset="0,0" matrix=",23853f,,15073f"/>
                          </v:oval>
                          <v:line id="Straight Connector 139" o:spid="_x0000_s1138" style="position:absolute;visibility:visible;mso-wrap-style:square" from="23002,571" to="23098,46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" strokecolor="#5b9bd5 [3204]" strokeweight=".5pt">
                            <v:stroke joinstyle="miter"/>
                          </v:line>
                          <v:line id="Straight Connector 140" o:spid="_x0000_s1139" style="position:absolute;rotation:-90;visibility:visible;mso-wrap-style:square" from="22812,95" to="22907,45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" strokecolor="#5b9bd5 [3204]" strokeweight=".5pt">
                            <v:stroke joinstyle="miter"/>
                          </v:line>
                        </v:group>
                        <v:line id="Straight Connector 141" o:spid="_x0000_s1140" style="position:absolute;flip:y;visibility:visible;mso-wrap-style:square" from="0,22907" to="29056,35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" strokecolor="black [3213]" strokeweight=".5pt">
                          <v:stroke dashstyle="longDash" joinstyle="miter"/>
                        </v:line>
                        <v:line id="Straight Connector 142" o:spid="_x0000_s1141" style="position:absolute;flip:x y;visibility:visible;mso-wrap-style:square" from="29098,22907" to="58051,35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" strokecolor="black [3213]" strokeweight=".5pt">
                          <v:stroke dashstyle="longDash" joinstyle="miter"/>
                        </v:line>
                        <v:line id="Straight Connector 143" o:spid="_x0000_s1142" style="position:absolute;flip:x y;visibility:visible;mso-wrap-style:square" from="1714,10387" to="29003,22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" strokecolor="black [3213]" strokeweight=".5pt">
                          <v:stroke dashstyle="longDash" joinstyle="miter"/>
                        </v:line>
                        <v:line id="Straight Connector 144" o:spid="_x0000_s1143" style="position:absolute;flip:y;visibility:visible;mso-wrap-style:square" from="29054,571" to="50097,22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" strokecolor="black [3213]" strokeweight=".5pt">
                          <v:stroke dashstyle="longDash" joinstyle="miter"/>
                        </v:line>
                        <v:line id="Straight Connector 145" o:spid="_x0000_s1144" style="position:absolute;flip:x y;visibility:visible;mso-wrap-style:square" from="14569,29020" to="19549,31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" strokecolor="black [3213]" strokeweight=".5pt">
                          <v:stroke dashstyle="longDash" joinstyle="miter"/>
                        </v:line>
                        <v:line id="Straight Connector 146" o:spid="_x0000_s1145" style="position:absolute;flip:y;visibility:visible;mso-wrap-style:square" from="37195,28308" to="42002,30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" strokecolor="black [3213]" strokeweight=".5pt">
                          <v:stroke dashstyle="longDash" joinstyle="miter"/>
                        </v:line>
                      </v:group>
                      <v:group id="Group 147" o:spid="_x0000_s1146" style="position:absolute;left:26479;top:1905;width:17277;height:63480" coordsize="17281,63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    <v:shape id="Arc 148" o:spid="_x0000_s1147" style="position:absolute;top:762;width:14090;height:62718;rotation:-677484fd;visibility:visible;mso-wrap-style:square;v-text-anchor:middle" coordsize="1409065,627189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" adj="-11796480,,5400" path="m1324597,1647084nsc1380039,2104544,1409065,2616171,1409065,3135948r-704532,l1324597,1647084xem1324597,1647084nfc1380039,2104544,1409065,2616171,1409065,3135948e" filled="f" strokecolor="black [3213]" strokeweight="1.5pt">
                          <v:stroke joinstyle="miter"/>
                          <v:formulas/>
                          <v:path arrowok="t" o:connecttype="custom" o:connectlocs="1324597,1647084;1409065,3135948" o:connectangles="0,0" textboxrect="0,0,1409065,6271895"/>
                          <v:textbox>
                            <w:txbxContent>
                              <w:p w:rsidR="004C3053" w:rsidRDefault="004C3053" w:rsidP="004C3053"/>
                            </w:txbxContent>
                          </v:textbox>
                        </v:shape>
                        <v:shape id="Arc 149" o:spid="_x0000_s1148" style="position:absolute;left:3190;width:14091;height:62718;rotation:-677484fd;visibility:visible;mso-wrap-style:square;v-text-anchor:middle" coordsize="1409065,627189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" adj="-11796480,,5400" path="m1320088,1610462nsc1378968,2081179,1409609,2611477,1409058,3150229l704533,3135948,1320088,1610462xem1320088,1610462nfc1378968,2081179,1409609,2611477,1409058,3150229e" filled="f" strokecolor="black [3213]" strokeweight="1.5pt">
                          <v:stroke joinstyle="miter"/>
                          <v:formulas/>
                          <v:path arrowok="t" o:connecttype="custom" o:connectlocs="1320088,1610462;1409058,3150229" o:connectangles="0,0" textboxrect="0,0,1409065,6271895"/>
                          <v:textbox>
                            <w:txbxContent>
                              <w:p w:rsidR="004C3053" w:rsidRDefault="004C3053" w:rsidP="004C3053"/>
                            </w:txbxContent>
                          </v:textbox>
                        </v:shape>
                        <v:shape id="Arc 150" o:spid="_x0000_s1149" style="position:absolute;left:10130;top:14316;width:3789;height:3257;rotation:4841752fd;flip:x y;visibility:visible;mso-wrap-style:square;v-text-anchor:middle" coordsize="378896,325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" path="m189448,nsc292950,,377294,71392,378874,160337v1589,89451,-81090,163248,-185155,165265l189448,162822,189448,xem189448,nfc292950,,377294,71392,378874,160337v1589,89451,-81090,163248,-185155,165265e" filled="f" strokecolor="black [3213]" strokeweight="1.5pt">
                          <v:stroke joinstyle="miter"/>
                          <v:path arrowok="t" o:connecttype="custom" o:connectlocs="189448,0;378874,160337;193719,325602" o:connectangles="0,0,0"/>
                        </v:shape>
                        <v:oval id="Oval 151" o:spid="_x0000_s1150" style="position:absolute;left:11430;top:15049;width:978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" filled="f" strokecolor="black [3213]" strokeweight="1.5pt">
                          <v:stroke joinstyle="miter"/>
                        </v:oval>
                        <v:shape id="Arc 152" o:spid="_x0000_s1151" style="position:absolute;left:13716;top:28764;width:3656;height:3277;rotation:6851387fd;flip:x;visibility:visible;mso-wrap-style:square;v-text-anchor:middle" coordsize="365602,3276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" path="m182801,nsc282716,,364120,71896,365582,161432v1468,89904,-78186,164069,-178484,166182l182801,163830,182801,xem182801,nfc282716,,364120,71896,365582,161432v1468,89904,-78186,164069,-178484,166182e" filled="f" strokecolor="black [3213]" strokeweight="1.5pt">
                          <v:stroke joinstyle="miter"/>
                          <v:path arrowok="t" o:connecttype="custom" o:connectlocs="182801,0;365582,161432;187098,327614" o:connectangles="0,0,0"/>
                        </v:shape>
                        <v:oval id="Oval 153" o:spid="_x0000_s1152" style="position:absolute;left:15049;top:30289;width:979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" filled="f" strokecolor="black [3213]" strokeweight="1.5pt">
                          <v:stroke joinstyle="miter"/>
                        </v:oval>
                      </v:group>
                      <v:group id="Group 154" o:spid="_x0000_s1153" style="position:absolute;left:952;top:15430;width:65791;height:18675;rotation:-184721fd" coordorigin="-1" coordsize="63590,18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">
                        <v:shape id="Arc 155" o:spid="_x0000_s1154" style="position:absolute;left:25157;top:-19759;width:14188;height:62677;rotation:-6356325fd;visibility:visible;mso-wrap-style:square;v-text-anchor:middle" coordsize="1418859,626763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" adj="-11796480,,5400" path="m1327252,1593520nsc1380326,2008925,1411233,2472368,1417618,2948533v3350,249867,-88,500606,-10243,746859l709430,3133816,1327252,1593520xem1327252,1593520nfc1380326,2008925,1411233,2472368,1417618,2948533v3350,249867,-88,500606,-10243,746859e" filled="f" strokecolor="black [3213]" strokeweight="1.5pt">
                          <v:stroke joinstyle="miter"/>
                          <v:formulas/>
                          <v:path arrowok="t" o:connecttype="custom" o:connectlocs="1327252,1593520;1417618,2948533;1407375,3695392" o:connectangles="0,0,0" textboxrect="0,0,1418859,6267632"/>
                          <v:textbox>
                            <w:txbxContent>
                              <w:p w:rsidR="004C3053" w:rsidRDefault="004C3053" w:rsidP="004C3053"/>
                            </w:txbxContent>
                          </v:textbox>
                        </v:shape>
                        <v:shape id="Arc 156" o:spid="_x0000_s1155" style="position:absolute;left:24243;top:-23694;width:14188;height:62676;rotation:-6356325fd;visibility:visible;mso-wrap-style:square;v-text-anchor:middle" coordsize="1418859,626763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" adj="-11796480,,5400" path="m1322910,1560013nsc1379050,1987038,1411551,2466624,1417763,2959673v3295,261541,-846,523876,-12327,780866l709430,3133816,1322910,1560013xem1322910,1560013nfc1379050,1987038,1411551,2466624,1417763,2959673v3295,261541,-846,523876,-12327,780866e" filled="f" strokecolor="black [3213]" strokeweight="1.5pt">
                          <v:stroke joinstyle="miter"/>
                          <v:formulas/>
                          <v:path arrowok="t" o:connecttype="custom" o:connectlocs="1322910,1560013;1417763,2959673;1405436,3740539" o:connectangles="0,0,0" textboxrect="0,0,1418859,6267632"/>
                          <v:textbox>
                            <w:txbxContent>
                              <w:p w:rsidR="004C3053" w:rsidRDefault="004C3053" w:rsidP="004C3053"/>
                            </w:txbxContent>
                          </v:textbox>
                        </v:shape>
                        <v:shape id="Arc 157" o:spid="_x0000_s1156" style="position:absolute;left:13829;top:3359;width:4440;height:3983;rotation:-1032535fd;flip:x y;visibility:visible;mso-wrap-style:square;v-text-anchor:middle" coordsize="443964,398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" path="m221982,nsc343314,,442166,87402,443940,196247v1781,109288,-94943,199443,-216734,202015l221982,199159,221982,xem221982,nfc343314,,442166,87402,443940,196247v1781,109288,-94943,199443,-216734,202015e" filled="f" strokecolor="black [3213]" strokeweight="1.5pt">
                          <v:stroke joinstyle="miter"/>
                          <v:path arrowok="t" o:connecttype="custom" o:connectlocs="221982,0;443940,196247;227206,398262" o:connectangles="0,0,0"/>
                        </v:shape>
                        <v:shape id="Arc 158" o:spid="_x0000_s1157" style="position:absolute;left:34721;width:3617;height:4002;rotation:-11461700fd;flip:x;visibility:visible;mso-wrap-style:square;v-text-anchor:middle" coordsize="361704,400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" path="m180852,nsc279898,,360517,88165,361691,197765v1170,109185,-76961,199255,-175590,202425l180852,200137,180852,xem180852,nfc279898,,360517,88165,361691,197765v1170,109185,-76961,199255,-175590,202425e" filled="f" strokecolor="black [3213]" strokeweight="1.5pt">
                          <v:stroke joinstyle="miter"/>
                          <v:path arrowok="t" o:connecttype="custom" o:connectlocs="180852,0;361691,197765;186101,400190" o:connectangles="0,0,0"/>
                        </v:shape>
                      </v:group>
                      <v:group id="Group 159" o:spid="_x0000_s1158" style="position:absolute;left:1333;width:55055;height:54864" coordsize="55054,54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    <v:group id="Group 160" o:spid="_x0000_s1159" style="position:absolute;width:55054;height:54864" coordorigin="-190,3048" coordsize="55054,54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      <v:shape id="Arc 161" o:spid="_x0000_s1160" style="position:absolute;left:-190;top:3048;width:54863;height:54864;visibility:visible;mso-wrap-style:square;v-text-anchor:middle" coordsize="5486400,548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" path="m256566,1584841nsc631893,779131,1374334,205211,2248609,44955v874275,-160255,1772008,113019,2408706,733224l2743200,2743200,256566,1584841xem256566,1584841nfc631893,779131,1374334,205211,2248609,44955v874275,-160255,1772008,113019,2408706,733224e" filled="f" strokeweight=".5pt">
                            <v:stroke startarrow="block" endarrow="block" joinstyle="miter"/>
                            <v:path arrowok="t" o:connecttype="custom" o:connectlocs="256566,1584841;2248609,44955;4657315,778179" o:connectangles="0,0,0"/>
                          </v:shape>
                          <v:shape id="Arc 162" o:spid="_x0000_s1161" style="position:absolute;left:-190;top:3048;width:54863;height:54864;visibility:visible;mso-wrap-style:square;v-text-anchor:middle" coordsize="5486400,548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" path="m4643737,765043nsc5459329,1548633,5710398,2752458,5276025,3796739l2743200,2743200,4643737,765043xem4643737,765043nfc5459329,1548633,5710398,2752458,5276025,3796739e" filled="f" strokeweight=".5pt">
                            <v:stroke startarrow="block" endarrow="block" joinstyle="miter"/>
                            <v:path arrowok="t" o:connecttype="custom" o:connectlocs="4643737,765043;5276025,3796739" o:connectangles="0,0"/>
                          </v:shape>
                          <v:shape id="Arc 163" o:spid="_x0000_s1162" style="position:absolute;top:3048;width:54864;height:54864;visibility:visible;mso-wrap-style:square;v-text-anchor:middle" coordsize="5486400,548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" path="m216904,3812301nsc-82452,3104920,-71517,2304434,247049,1605493l2743200,2743200,216904,3812301xem216904,3812301nfc-82452,3104920,-71517,2304434,247049,1605493e" filled="f" strokeweight=".5pt">
                            <v:stroke startarrow="block" endarrow="block" joinstyle="miter"/>
                            <v:path arrowok="t" o:connecttype="custom" o:connectlocs="216904,3812301;247049,1605493" o:connectangles="0,0"/>
                          </v:shape>
                          <v:shape id="Arc 164" o:spid="_x0000_s1163" style="position:absolute;top:3048;width:54864;height:54864;visibility:visible;mso-wrap-style:square;v-text-anchor:middle" coordsize="5486400,5486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" path="m5276438,3795746nsc4852851,4815223,3859410,5481445,2755446,5486373,1651483,5491301,652133,4833976,219460,3818322l2743200,2743200,5276438,3795746xem5276438,3795746nfc4852851,4815223,3859410,5481445,2755446,5486373,1651483,5491301,652133,4833976,219460,3818322e" filled="f" strokeweight=".5pt">
                            <v:stroke startarrow="block" endarrow="block" joinstyle="miter"/>
                            <v:path arrowok="t" o:connecttype="custom" o:connectlocs="5276438,3795746;2755446,5486373;219460,3818322" o:connectangles="0,0,0"/>
                          </v:shape>
                        </v:group>
                        <v:shape id="Arc 165" o:spid="_x0000_s1164" style="position:absolute;left:9334;top:29622;width:7363;height:9850;rotation:329531fd;visibility:visible;mso-wrap-style:square;v-text-anchor:middle" coordsize="736261,98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" path="m368130,nsc571443,,736261,220489,736261,492477r-368130,c368131,328318,368130,164159,368130,xem368130,nfc571443,,736261,220489,736261,492477e" filled="f" strokecolor="black [3213]" strokeweight=".5pt">
                          <v:stroke startarrow="block" joinstyle="miter"/>
                          <v:path arrowok="t" o:connecttype="custom" o:connectlocs="368130,0;736261,492477" o:connectangles="0,0"/>
                        </v:shape>
                        <v:shape id="Arc 166" o:spid="_x0000_s1165" style="position:absolute;left:36671;top:29146;width:7362;height:9850;rotation:329531fd;flip:x;visibility:visible;mso-wrap-style:square;v-text-anchor:middle" coordsize="736261,98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" path="m368130,nsc571443,,736261,220489,736261,492477r-368130,c368131,328318,368130,164159,368130,xem368130,nfc571443,,736261,220489,736261,492477e" filled="f" strokecolor="black [3213]" strokeweight=".5pt">
                          <v:stroke startarrow="block" joinstyle="miter"/>
                          <v:path arrowok="t" o:connecttype="custom" o:connectlocs="368130,0;736261,492477" o:connectangles="0,0"/>
                        </v:shape>
                      </v:group>
                      <v:group id="Group 167" o:spid="_x0000_s1166" style="position:absolute;left:12858;top:20097;width:12721;height:25129" coordorigin=",28" coordsize="12720,25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ueI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GTyfCRfIxT8AAAD//wMAUEsBAi0AFAAGAAgAAAAhANvh9svuAAAAhQEAABMAAAAAAAAAAAAA&#10;AAAAAAAAAFtDb250ZW50X1R5cGVzXS54bWxQSwECLQAUAAYACAAAACEAWvQsW78AAAAVAQAACwAA&#10;AAAAAAAAAAAAAAAfAQAAX3JlbHMvLnJlbHNQSwECLQAUAAYACAAAACEAGfLniMMAAADcAAAADwAA&#10;AAAAAAAAAAAAAAAHAgAAZHJzL2Rvd25yZXYueG1sUEsFBgAAAAADAAMAtwAAAPcCAAAAAA==&#10;">
                        <v:shape id="Arc 168" o:spid="_x0000_s1167" style="position:absolute;left:1476;top:805;width:4466;height:2912;rotation:4213556fd;flip:y;visibility:visible;mso-wrap-style:square;v-text-anchor:middle" coordsize="446591,291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" path="m223295,nsc345832,,445476,64404,446582,144318v1114,80504,-98136,146324,-221573,146942l223296,145632v,-48544,-1,-97088,-1,-145632xem223295,nfc345832,,445476,64404,446582,144318v1114,80504,-98136,146324,-221573,146942e" filled="f" strokecolor="black [3213]" strokeweight="1.5pt">
                          <v:stroke joinstyle="miter"/>
                          <v:path arrowok="t" o:connecttype="custom" o:connectlocs="223295,0;446582,144318;225009,291260" o:connectangles="0,0,0"/>
                        </v:shape>
                        <v:oval id="Oval 169" o:spid="_x0000_s1168" style="position:absolute;left:3438;top:1144;width:979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" filled="f" strokecolor="black [3213]" strokeweight="1.5pt">
                          <v:stroke joinstyle="miter"/>
                        </v:oval>
                        <v:oval id="Oval 170" o:spid="_x0000_s1169" style="position:absolute;left:1080;top:12812;width:979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" filled="f" strokecolor="black [3213]" strokeweight="1.5pt">
                          <v:stroke joinstyle="miter"/>
                        </v:oval>
                        <v:shape id="Arc 171" o:spid="_x0000_s1170" style="position:absolute;left:-515;top:10955;width:4312;height:3282;rotation:90;visibility:visible;mso-wrap-style:square;v-text-anchor:middle" coordsize="431165,328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" path="m215582,nsc333197,,429107,71773,431133,161305v2047,90459,-92437,165121,-211245,166928l215583,164133v,-54711,-1,-109422,-1,-164133xem215582,nfc333197,,429107,71773,431133,161305v2047,90459,-92437,165121,-211245,166928e" filled="f" strokecolor="black [3213]" strokeweight="1.5pt">
                          <v:stroke joinstyle="miter"/>
                          <v:path arrowok="t" o:connecttype="custom" o:connectlocs="215582,0;431133,161305;219888,328233" o:connectangles="0,0,0"/>
                        </v:shape>
                        <v:shape id="Arc 172" o:spid="_x0000_s1171" style="position:absolute;left:3271;top:48;width:9449;height:25108;flip:x;visibility:visible;mso-wrap-style:square;v-text-anchor:middle" coordsize="944880,25107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" path="m766571,272975nsc879235,511149,944880,872833,944880,1255395r-472440,l766571,272975xem766571,272975nfc879235,511149,944880,872833,944880,1255395e" filled="f" strokecolor="black [3213]" strokeweight="1.5pt">
                          <v:stroke joinstyle="miter"/>
                          <v:path arrowok="t" o:connecttype="custom" o:connectlocs="766571,272975;944880,1255395" o:connectangles="0,0"/>
                        </v:shape>
                        <v:shape id="Arc 173" o:spid="_x0000_s1172" style="position:absolute;left:9;top:48;width:9453;height:25108;flip:x;visibility:visible;mso-wrap-style:square;v-text-anchor:middle" coordsize="945356,25107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" path="m703561,159953nsc852875,381942,945356,800925,945356,1255395r-472678,l703561,159953xem703561,159953nfc852875,381942,945356,800925,945356,1255395e" filled="f" strokecolor="black [3213]" strokeweight="1.5pt">
                          <v:stroke joinstyle="miter"/>
                          <v:path arrowok="t" o:connecttype="custom" o:connectlocs="703561,159953;945356,1255395" o:connectangles="0,0"/>
                        </v:shape>
                      </v:group>
                    </v:group>
                    <v:group id="Group 174" o:spid="_x0000_s1173" style="position:absolute;top:6946;width:59626;height:46324" coordorigin=",6946" coordsize="59626,46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75" o:spid="_x0000_s1174" type="#_x0000_t202" style="position:absolute;left:12592;top:34861;width:3918;height:3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" filled="f" stroked="f" strokeweight=".5pt">
                        <v:textbox>
                          <w:txbxContent>
                            <w:p w:rsidR="004C3053" w:rsidRPr="000A7649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0A7649"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76" o:spid="_x0000_s1175" type="#_x0000_t202" style="position:absolute;left:10450;top:6946;width:4953;height:3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" filled="f" stroked="f" strokeweight=".5pt">
                        <v:textbox>
                          <w:txbxContent>
                            <w:p w:rsidR="004C3053" w:rsidRPr="000A7649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0A7649">
                                <w:rPr>
                                  <w:rFonts w:ascii="Symbol" w:hAnsi="Symbo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  <w:t></w:t>
                              </w:r>
                              <w:r w:rsidRPr="000A7649">
                                <w:rPr>
                                  <w:rFonts w:ascii="Arial" w:hAnsi="Arial" w:cs="Arial"/>
                                  <w:b/>
                                  <w:bCs/>
                                  <w:sz w:val="32"/>
                                  <w:szCs w:val="3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77" o:spid="_x0000_s1176" type="#_x0000_t202" style="position:absolute;top:31146;width:4953;height:3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" filled="f" stroked="f" strokeweight=".5pt">
                        <v:textbox>
                          <w:txbxContent>
                            <w:p w:rsidR="004C3053" w:rsidRPr="000A7649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0A7649">
                                <w:rPr>
                                  <w:rFonts w:ascii="Symbol" w:hAnsi="Symbo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  <w:t></w:t>
                              </w:r>
                              <w:r w:rsidRPr="000A7649">
                                <w:rPr>
                                  <w:rFonts w:ascii="Arial" w:hAnsi="Arial" w:cs="Arial"/>
                                  <w:b/>
                                  <w:bCs/>
                                  <w:sz w:val="32"/>
                                  <w:szCs w:val="3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78" o:spid="_x0000_s1177" type="#_x0000_t202" style="position:absolute;left:54673;top:14497;width:4953;height:3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HV4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WjlGZlAL38BAAD//wMAUEsBAi0AFAAGAAgAAAAhANvh9svuAAAAhQEAABMAAAAAAAAA&#10;AAAAAAAAAAAAAFtDb250ZW50X1R5cGVzXS54bWxQSwECLQAUAAYACAAAACEAWvQsW78AAAAVAQAA&#10;CwAAAAAAAAAAAAAAAAAfAQAAX3JlbHMvLnJlbHNQSwECLQAUAAYACAAAACEAz+R1eMYAAADcAAAA&#10;DwAAAAAAAAAAAAAAAAAHAgAAZHJzL2Rvd25yZXYueG1sUEsFBgAAAAADAAMAtwAAAPoCAAAAAA==&#10;" filled="f" stroked="f" strokeweight=".5pt">
                        <v:textbox>
                          <w:txbxContent>
                            <w:p w:rsidR="004C3053" w:rsidRPr="000A7649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0A7649">
                                <w:rPr>
                                  <w:rFonts w:ascii="Symbol" w:hAnsi="Symbo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  <w:t></w:t>
                              </w:r>
                              <w:r w:rsidRPr="000A7649">
                                <w:rPr>
                                  <w:rFonts w:ascii="Arial" w:hAnsi="Arial" w:cs="Arial"/>
                                  <w:b/>
                                  <w:bCs/>
                                  <w:sz w:val="32"/>
                                  <w:szCs w:val="32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79" o:spid="_x0000_s1178" type="#_x0000_t202" style="position:absolute;left:51816;top:49625;width:4953;height:3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" filled="f" stroked="f" strokeweight=".5pt">
                        <v:textbox>
                          <w:txbxContent>
                            <w:p w:rsidR="004C3053" w:rsidRPr="000A7649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0A7649">
                                <w:rPr>
                                  <w:rFonts w:ascii="Symbol" w:hAnsi="Symbo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  <w:t></w:t>
                              </w:r>
                              <w:r w:rsidRPr="000A7649">
                                <w:rPr>
                                  <w:rFonts w:ascii="Arial" w:hAnsi="Arial" w:cs="Arial"/>
                                  <w:b/>
                                  <w:bCs/>
                                  <w:sz w:val="32"/>
                                  <w:szCs w:val="3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80" o:spid="_x0000_s1179" type="#_x0000_t202" style="position:absolute;left:21431;top:35528;width:4953;height:3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" filled="f" stroked="f" strokeweight=".5pt">
                        <v:textbox>
                          <w:txbxContent>
                            <w:p w:rsidR="004C3053" w:rsidRPr="000A7649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0A7649">
                                <w:rPr>
                                  <w:rFonts w:ascii="Symbol" w:hAnsi="Symbo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  <w:t></w:t>
                              </w:r>
                            </w:p>
                          </w:txbxContent>
                        </v:textbox>
                      </v:shape>
                      <v:shape id="Text Box 181" o:spid="_x0000_s1180" type="#_x0000_t202" style="position:absolute;left:36480;top:34290;width:4953;height:51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" filled="f" stroked="f" strokeweight=".5pt">
                        <v:textbox>
                          <w:txbxContent>
                            <w:p w:rsidR="004C3053" w:rsidRPr="000A7649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</w:pPr>
                              <w:r w:rsidRPr="000A7649">
                                <w:rPr>
                                  <w:rFonts w:ascii="Symbol" w:hAnsi="Symbol" w:cs="Arial"/>
                                  <w:b/>
                                  <w:bCs/>
                                  <w:sz w:val="32"/>
                                  <w:szCs w:val="32"/>
                                </w:rPr>
                                <w:t></w:t>
                              </w:r>
                            </w:p>
                          </w:txbxContent>
                        </v:textbox>
                      </v:shape>
                      <v:shape id="Text Box 182" o:spid="_x0000_s1181" type="#_x0000_t202" style="position:absolute;left:16078;top:20821;width:3918;height:3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" filled="f" stroked="f" strokeweight=".5pt">
                        <v:textbox>
                          <w:txbxContent>
                            <w:p w:rsidR="004C3053" w:rsidRPr="000A7649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0A7649"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83" o:spid="_x0000_s1182" type="#_x0000_t202" style="position:absolute;left:39814;top:16021;width:3918;height:3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" filled="f" stroked="f" strokeweight=".5pt">
                        <v:textbox>
                          <w:txbxContent>
                            <w:p w:rsidR="004C3053" w:rsidRPr="000A7649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0A7649"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84" o:spid="_x0000_s1183" type="#_x0000_t202" style="position:absolute;left:46672;top:34004;width:3918;height:3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" filled="f" stroked="f" strokeweight=".5pt">
                        <v:textbox>
                          <w:txbxContent>
                            <w:p w:rsidR="004C3053" w:rsidRPr="000A7649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0A7649"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85" o:spid="_x0000_s1184" type="#_x0000_t202" style="position:absolute;left:13601;top:28174;width:3918;height:3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" filled="f" stroked="f" strokeweight=".5pt">
                        <v:textbox>
                          <w:txbxContent>
                            <w:p w:rsidR="004C3053" w:rsidRPr="00D7480F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D7480F"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86" o:spid="_x0000_s1185" type="#_x0000_t202" style="position:absolute;left:27527;top:17792;width:3918;height:3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" filled="f" stroked="f" strokeweight=".5pt">
                        <v:textbox>
                          <w:txbxContent>
                            <w:p w:rsidR="004C3053" w:rsidRPr="00D7480F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D7480F"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87" o:spid="_x0000_s1186" type="#_x0000_t202" style="position:absolute;left:44215;top:25298;width:3918;height:3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" filled="f" stroked="f" strokeweight=".5pt">
                        <v:textbox>
                          <w:txbxContent>
                            <w:p w:rsidR="004C3053" w:rsidRPr="00D7480F" w:rsidRDefault="004C3053" w:rsidP="004C3053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D7480F"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88" o:spid="_x0000_s1187" style="position:absolute;left:14573;top:33242;width:4292;height:3713" coordsize="429259,371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ZUA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">
                    <v:line id="Straight Connector 189" o:spid="_x0000_s1188" style="position:absolute;visibility:visible;mso-wrap-style:square" from="192881,0" to="192881,235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" strokecolor="black [3213]" strokeweight="1.5pt">
                      <v:stroke joinstyle="miter"/>
                    </v:line>
                    <v:line id="Straight Connector 190" o:spid="_x0000_s1189" style="position:absolute;visibility:visible;mso-wrap-style:square" from="290513,33338" to="290513,268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" strokecolor="black [3213]" strokeweight="1.5pt">
                      <v:stroke joinstyle="miter"/>
                    </v:line>
                    <v:line id="Straight Connector 191" o:spid="_x0000_s1190" style="position:absolute;visibility:visible;mso-wrap-style:square" from="40481,161925" to="429259,330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" strokecolor="black [3213]" strokeweight="1.5pt">
                      <v:stroke joinstyle="miter"/>
                    </v:line>
                    <v:line id="Straight Connector 192" o:spid="_x0000_s1191" style="position:absolute;flip:y;visibility:visible;mso-wrap-style:square" from="0,200025" to="106680,254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" strokecolor="black [3213]" strokeweight="1.5pt">
                      <v:stroke joinstyle="miter"/>
                    </v:line>
                    <v:line id="Straight Connector 193" o:spid="_x0000_s1192" style="position:absolute;flip:y;visibility:visible;mso-wrap-style:square" from="71438,230981" to="178118,28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" strokecolor="black [3213]" strokeweight="1.5pt">
                      <v:stroke joinstyle="miter"/>
                    </v:line>
                    <v:line id="Straight Connector 194" o:spid="_x0000_s1193" style="position:absolute;flip:y;visibility:visible;mso-wrap-style:square" from="147638,257175" to="254318,311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" strokecolor="black [3213]" strokeweight="1.5pt">
                      <v:stroke joinstyle="miter"/>
                    </v:line>
                    <v:line id="Straight Connector 195" o:spid="_x0000_s1194" style="position:absolute;flip:y;visibility:visible;mso-wrap-style:square" from="219075,290513" to="325755,345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" strokecolor="black [3213]" strokeweight="1.5pt">
                      <v:stroke joinstyle="miter"/>
                    </v:line>
                    <v:line id="Straight Connector 196" o:spid="_x0000_s1195" style="position:absolute;flip:y;visibility:visible;mso-wrap-style:square" from="290513,316706" to="397193,371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" strokecolor="black [3213]" strokeweight="1.5pt">
                      <v:stroke joinstyle="miter"/>
                    </v:line>
                  </v:group>
                  <v:group id="Group 197" o:spid="_x0000_s1196" style="position:absolute;left:42695;top:32432;width:4293;height:3713;flip:x" coordsize="429259,371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">
                    <v:line id="Straight Connector 198" o:spid="_x0000_s1197" style="position:absolute;visibility:visible;mso-wrap-style:square" from="192881,0" to="192881,235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" strokecolor="black [3213]" strokeweight="1.5pt">
                      <v:stroke joinstyle="miter"/>
                    </v:line>
                    <v:line id="Straight Connector 199" o:spid="_x0000_s1198" style="position:absolute;visibility:visible;mso-wrap-style:square" from="290513,33338" to="290513,268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" strokecolor="black [3213]" strokeweight="1.5pt">
                      <v:stroke joinstyle="miter"/>
                    </v:line>
                    <v:line id="Straight Connector 200" o:spid="_x0000_s1199" style="position:absolute;visibility:visible;mso-wrap-style:square" from="40481,161925" to="429259,330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" strokecolor="black [3213]" strokeweight="1.5pt">
                      <v:stroke joinstyle="miter"/>
                    </v:line>
                    <v:line id="Straight Connector 201" o:spid="_x0000_s1200" style="position:absolute;flip:y;visibility:visible;mso-wrap-style:square" from="0,200025" to="106680,254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" strokecolor="black [3213]" strokeweight="1.5pt">
                      <v:stroke joinstyle="miter"/>
                    </v:line>
                    <v:line id="Straight Connector 202" o:spid="_x0000_s1201" style="position:absolute;flip:y;visibility:visible;mso-wrap-style:square" from="71438,230981" to="178118,285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" strokecolor="black [3213]" strokeweight="1.5pt">
                      <v:stroke joinstyle="miter"/>
                    </v:line>
                    <v:line id="Straight Connector 203" o:spid="_x0000_s1202" style="position:absolute;flip:y;visibility:visible;mso-wrap-style:square" from="147638,257175" to="254318,311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" strokecolor="black [3213]" strokeweight="1.5pt">
                      <v:stroke joinstyle="miter"/>
                    </v:line>
                    <v:line id="Straight Connector 204" o:spid="_x0000_s1203" style="position:absolute;flip:y;visibility:visible;mso-wrap-style:square" from="219075,290513" to="325755,345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" strokecolor="black [3213]" strokeweight="1.5pt">
                      <v:stroke joinstyle="miter"/>
                    </v:line>
                    <v:line id="Straight Connector 205" o:spid="_x0000_s1204" style="position:absolute;flip:y;visibility:visible;mso-wrap-style:square" from="290513,316706" to="397193,371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" strokecolor="black [3213]" strokeweight="1.5pt">
                      <v:stroke joinstyle="miter"/>
                    </v:line>
                  </v:group>
                </v:group>
                <v:shape id="Arc 206" o:spid="_x0000_s1205" style="position:absolute;left:14668;top:16725;width:9134;height:9849;rotation:6113485fd;visibility:visible;mso-wrap-style:square;v-text-anchor:middle" coordsize="913350,984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" path="m354494,12485nsc508109,-25543,669052,24533,780267,144961v99690,107948,147434,259572,129310,410656l456675,492443,354494,12485xem354494,12485nfc508109,-25543,669052,24533,780267,144961v99690,107948,147434,259572,129310,410656e" filled="f" strokecolor="black [3213]" strokeweight=".5pt">
                  <v:stroke startarrow="block" endarrow="block" joinstyle="miter"/>
                  <v:path arrowok="t" o:connecttype="custom" o:connectlocs="354494,12485;780267,144961;909577,555617" o:connectangles="0,0,0"/>
                </v:shape>
                <v:shape id="Arc 207" o:spid="_x0000_s1206" style="position:absolute;left:36537;top:13373;width:9210;height:9848;rotation:11488686fd;visibility:visible;mso-wrap-style:square;v-text-anchor:middle" coordsize="920957,984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" path="m358255,12287nsc512264,-25211,673497,24322,785415,143516,886950,251653,935624,404177,917090,556134l460479,492443,358255,12287xem358255,12287nfc512264,-25211,673497,24322,785415,143516,886950,251653,935624,404177,917090,556134e" filled="f" strokecolor="black [3213]" strokeweight=".5pt">
                  <v:stroke startarrow="block" endarrow="block" joinstyle="miter"/>
                  <v:path arrowok="t" o:connecttype="custom" o:connectlocs="358255,12287;785415,143516;917090,556134" o:connectangles="0,0,0"/>
                </v:shape>
                <v:shape id="Text Box 208" o:spid="_x0000_s1207" type="#_x0000_t202" style="position:absolute;left:22517;top:23583;width:4952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<v:textbox>
                    <w:txbxContent>
                      <w:p w:rsidR="004C3053" w:rsidRPr="000A7649" w:rsidRDefault="004C3053" w:rsidP="004C3053">
                        <w:pPr>
                          <w:rPr>
                            <w:rFonts w:ascii="Arial" w:hAnsi="Arial" w:cs="Arial"/>
                            <w:b/>
                            <w:bCs/>
                            <w:sz w:val="32"/>
                            <w:szCs w:val="32"/>
                          </w:rPr>
                        </w:pPr>
                        <w:r w:rsidRPr="000A7649">
                          <w:rPr>
                            <w:rFonts w:ascii="Symbol" w:hAnsi="Symbol" w:cs="Arial"/>
                            <w:b/>
                            <w:bCs/>
                            <w:sz w:val="32"/>
                            <w:szCs w:val="32"/>
                          </w:rPr>
                          <w:t></w:t>
                        </w:r>
                      </w:p>
                    </w:txbxContent>
                  </v:textbox>
                </v:shape>
                <v:shape id="Text Box 209" o:spid="_x0000_s1208" type="#_x0000_t202" style="position:absolute;left:37071;top:21983;width:4952;height:4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" filled="f" stroked="f" strokeweight=".5pt">
                  <v:textbox>
                    <w:txbxContent>
                      <w:p w:rsidR="004C3053" w:rsidRPr="000A7649" w:rsidRDefault="004C3053" w:rsidP="004C3053">
                        <w:pPr>
                          <w:rPr>
                            <w:rFonts w:ascii="Arial" w:hAnsi="Arial" w:cs="Arial"/>
                            <w:b/>
                            <w:bCs/>
                            <w:sz w:val="32"/>
                            <w:szCs w:val="32"/>
                          </w:rPr>
                        </w:pPr>
                        <w:r w:rsidRPr="000A7649">
                          <w:rPr>
                            <w:rFonts w:ascii="Symbol" w:hAnsi="Symbol" w:cs="Arial"/>
                            <w:b/>
                            <w:bCs/>
                            <w:sz w:val="32"/>
                            <w:szCs w:val="32"/>
                          </w:rPr>
                          <w:t>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bookmarkEnd w:id="0"/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  <w:proofErr w:type="spellStart"/>
      <w:r>
        <w:rPr>
          <w:sz w:val="24"/>
          <w:szCs w:val="24"/>
        </w:rPr>
        <w:t>r</w:t>
      </w:r>
      <w:r w:rsidRPr="00F5514D">
        <w:rPr>
          <w:sz w:val="24"/>
          <w:szCs w:val="24"/>
        </w:rPr>
        <w:t>evolutes</w:t>
      </w:r>
      <w:proofErr w:type="spellEnd"/>
      <w:r w:rsidRPr="00F5514D">
        <w:rPr>
          <w:sz w:val="24"/>
          <w:szCs w:val="24"/>
        </w:rPr>
        <w:t xml:space="preserve"> A B C D all intersect at same point</w:t>
      </w:r>
    </w:p>
    <w:p w:rsidR="004C3053" w:rsidRPr="00F5514D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  <w:r w:rsidRPr="005C4D45">
        <w:rPr>
          <w:rFonts w:ascii="Symbol" w:hAnsi="Symbol"/>
          <w:sz w:val="24"/>
          <w:szCs w:val="24"/>
        </w:rPr>
        <w:t></w:t>
      </w:r>
      <w:proofErr w:type="spellStart"/>
      <w:r>
        <w:rPr>
          <w:sz w:val="24"/>
          <w:szCs w:val="24"/>
          <w:vertAlign w:val="subscript"/>
        </w:rPr>
        <w:t>i</w:t>
      </w:r>
      <w:proofErr w:type="spellEnd"/>
      <w:r w:rsidRPr="00F5514D">
        <w:rPr>
          <w:sz w:val="24"/>
          <w:szCs w:val="24"/>
        </w:rPr>
        <w:t xml:space="preserve"> </w:t>
      </w:r>
      <w:r>
        <w:rPr>
          <w:sz w:val="24"/>
          <w:szCs w:val="24"/>
        </w:rPr>
        <w:t>=</w:t>
      </w:r>
      <w:r w:rsidRPr="00F5514D">
        <w:rPr>
          <w:sz w:val="24"/>
          <w:szCs w:val="24"/>
        </w:rPr>
        <w:t xml:space="preserve"> angle subtended by link </w:t>
      </w:r>
      <w:proofErr w:type="spellStart"/>
      <w:r>
        <w:rPr>
          <w:sz w:val="24"/>
          <w:szCs w:val="24"/>
        </w:rPr>
        <w:t>i</w:t>
      </w:r>
      <w:proofErr w:type="spellEnd"/>
    </w:p>
    <w:p w:rsidR="004C3053" w:rsidRDefault="004C3053" w:rsidP="004C3053">
      <w:pPr>
        <w:rPr>
          <w:sz w:val="24"/>
          <w:szCs w:val="24"/>
        </w:rPr>
      </w:pPr>
    </w:p>
    <w:p w:rsidR="004C3053" w:rsidRPr="00F5514D" w:rsidRDefault="004C3053" w:rsidP="004C3053">
      <w:pPr>
        <w:rPr>
          <w:sz w:val="24"/>
          <w:szCs w:val="24"/>
        </w:rPr>
      </w:pPr>
      <w:r>
        <w:rPr>
          <w:rFonts w:ascii="Symbol" w:hAnsi="Symbol"/>
          <w:sz w:val="24"/>
          <w:szCs w:val="24"/>
        </w:rPr>
        <w:t></w:t>
      </w:r>
      <w:r w:rsidRPr="00F5514D">
        <w:rPr>
          <w:sz w:val="24"/>
          <w:szCs w:val="24"/>
        </w:rPr>
        <w:t xml:space="preserve"> </w:t>
      </w:r>
      <w:r>
        <w:rPr>
          <w:sz w:val="24"/>
          <w:szCs w:val="24"/>
        </w:rPr>
        <w:t>=</w:t>
      </w:r>
      <w:r w:rsidRPr="00F5514D">
        <w:rPr>
          <w:sz w:val="24"/>
          <w:szCs w:val="24"/>
        </w:rPr>
        <w:t xml:space="preserve"> angle</w:t>
      </w:r>
      <w:r>
        <w:rPr>
          <w:sz w:val="24"/>
          <w:szCs w:val="24"/>
        </w:rPr>
        <w:t xml:space="preserve"> from plane for </w:t>
      </w:r>
      <w:proofErr w:type="spellStart"/>
      <w:r>
        <w:rPr>
          <w:sz w:val="24"/>
          <w:szCs w:val="24"/>
        </w:rPr>
        <w:t>revolutes</w:t>
      </w:r>
      <w:proofErr w:type="spellEnd"/>
      <w:r>
        <w:rPr>
          <w:sz w:val="24"/>
          <w:szCs w:val="24"/>
        </w:rPr>
        <w:t xml:space="preserve"> A D to center line for link 2</w:t>
      </w:r>
    </w:p>
    <w:p w:rsidR="004C3053" w:rsidRDefault="004C3053" w:rsidP="004C3053">
      <w:pPr>
        <w:rPr>
          <w:sz w:val="24"/>
          <w:szCs w:val="24"/>
        </w:rPr>
      </w:pPr>
      <w:r w:rsidRPr="005C4D45">
        <w:rPr>
          <w:rFonts w:ascii="Symbol" w:hAnsi="Symbol"/>
          <w:sz w:val="24"/>
          <w:szCs w:val="24"/>
        </w:rPr>
        <w:t></w:t>
      </w:r>
      <w:r w:rsidRPr="00F5514D">
        <w:rPr>
          <w:sz w:val="24"/>
          <w:szCs w:val="24"/>
        </w:rPr>
        <w:t xml:space="preserve"> </w:t>
      </w:r>
      <w:r>
        <w:rPr>
          <w:sz w:val="24"/>
          <w:szCs w:val="24"/>
        </w:rPr>
        <w:t>=</w:t>
      </w:r>
      <w:r w:rsidRPr="00F5514D">
        <w:rPr>
          <w:sz w:val="24"/>
          <w:szCs w:val="24"/>
        </w:rPr>
        <w:t xml:space="preserve"> angle</w:t>
      </w:r>
      <w:r>
        <w:rPr>
          <w:sz w:val="24"/>
          <w:szCs w:val="24"/>
        </w:rPr>
        <w:t xml:space="preserve"> from plane for </w:t>
      </w:r>
      <w:proofErr w:type="spellStart"/>
      <w:r>
        <w:rPr>
          <w:sz w:val="24"/>
          <w:szCs w:val="24"/>
        </w:rPr>
        <w:t>revolutes</w:t>
      </w:r>
      <w:proofErr w:type="spellEnd"/>
      <w:r>
        <w:rPr>
          <w:sz w:val="24"/>
          <w:szCs w:val="24"/>
        </w:rPr>
        <w:t xml:space="preserve"> A D to center line for link 4</w:t>
      </w:r>
    </w:p>
    <w:p w:rsidR="004C3053" w:rsidRDefault="004C3053" w:rsidP="004C3053">
      <w:pPr>
        <w:rPr>
          <w:sz w:val="24"/>
          <w:szCs w:val="24"/>
        </w:rPr>
      </w:pPr>
      <w:r>
        <w:rPr>
          <w:rFonts w:ascii="Symbol" w:hAnsi="Symbol"/>
          <w:sz w:val="24"/>
          <w:szCs w:val="24"/>
        </w:rPr>
        <w:t></w:t>
      </w:r>
      <w:r w:rsidRPr="00F5514D">
        <w:rPr>
          <w:sz w:val="24"/>
          <w:szCs w:val="24"/>
        </w:rPr>
        <w:t xml:space="preserve"> </w:t>
      </w:r>
      <w:r>
        <w:rPr>
          <w:sz w:val="24"/>
          <w:szCs w:val="24"/>
        </w:rPr>
        <w:t>=</w:t>
      </w:r>
      <w:r w:rsidRPr="00F5514D">
        <w:rPr>
          <w:sz w:val="24"/>
          <w:szCs w:val="24"/>
        </w:rPr>
        <w:t xml:space="preserve"> angle</w:t>
      </w:r>
      <w:r>
        <w:rPr>
          <w:sz w:val="24"/>
          <w:szCs w:val="24"/>
        </w:rPr>
        <w:t xml:space="preserve"> from center line for link 2 to center line for link 3</w:t>
      </w:r>
    </w:p>
    <w:p w:rsidR="004C3053" w:rsidRDefault="004C3053" w:rsidP="004C3053">
      <w:pPr>
        <w:rPr>
          <w:sz w:val="24"/>
          <w:szCs w:val="24"/>
        </w:rPr>
      </w:pPr>
      <w:r>
        <w:rPr>
          <w:rFonts w:ascii="Symbol" w:hAnsi="Symbol"/>
          <w:sz w:val="24"/>
          <w:szCs w:val="24"/>
        </w:rPr>
        <w:t></w:t>
      </w:r>
      <w:r w:rsidRPr="00F5514D">
        <w:rPr>
          <w:sz w:val="24"/>
          <w:szCs w:val="24"/>
        </w:rPr>
        <w:t xml:space="preserve"> </w:t>
      </w:r>
      <w:r>
        <w:rPr>
          <w:sz w:val="24"/>
          <w:szCs w:val="24"/>
        </w:rPr>
        <w:t>=</w:t>
      </w:r>
      <w:r w:rsidRPr="00F5514D">
        <w:rPr>
          <w:sz w:val="24"/>
          <w:szCs w:val="24"/>
        </w:rPr>
        <w:t xml:space="preserve"> angle</w:t>
      </w:r>
      <w:r>
        <w:rPr>
          <w:sz w:val="24"/>
          <w:szCs w:val="24"/>
        </w:rPr>
        <w:t xml:space="preserve"> from center line for link 3 to center line for link 4</w:t>
      </w: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4C3053" w:rsidRDefault="004C3053" w:rsidP="004C3053">
      <w:pPr>
        <w:rPr>
          <w:sz w:val="24"/>
          <w:szCs w:val="24"/>
        </w:rPr>
      </w:pPr>
      <w:r>
        <w:rPr>
          <w:sz w:val="24"/>
          <w:szCs w:val="24"/>
        </w:rPr>
        <w:lastRenderedPageBreak/>
        <w:t>tangent of half-angle solution</w:t>
      </w: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  <w:r w:rsidRPr="0049122C">
        <w:rPr>
          <w:position w:val="-78"/>
          <w:sz w:val="24"/>
          <w:szCs w:val="24"/>
        </w:rPr>
        <w:object w:dxaOrig="5899" w:dyaOrig="1680">
          <v:shape id="_x0000_i1084" type="#_x0000_t75" style="width:294.6pt;height:84pt" o:ole="">
            <v:imagedata r:id="rId129" o:title=""/>
          </v:shape>
          <o:OLEObject Type="Embed" ProgID="Equation.DSMT4" ShapeID="_x0000_i1084" DrawAspect="Content" ObjectID="_1679114349" r:id="rId130"/>
        </w:object>
      </w: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  <w:r>
        <w:rPr>
          <w:sz w:val="24"/>
          <w:szCs w:val="24"/>
        </w:rPr>
        <w:t>test values produce phi = 90 deg when theta = 90 deg</w:t>
      </w:r>
    </w:p>
    <w:p w:rsidR="004C3053" w:rsidRDefault="004C3053" w:rsidP="004C3053">
      <w:pPr>
        <w:rPr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  <w:r w:rsidRPr="00720A07">
        <w:rPr>
          <w:noProof/>
          <w:sz w:val="24"/>
          <w:szCs w:val="24"/>
        </w:rPr>
        <w:drawing>
          <wp:inline distT="0" distB="0" distL="0" distR="0" wp14:anchorId="4FA7E865" wp14:editId="778B4CFF">
            <wp:extent cx="5326380" cy="3992880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399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053" w:rsidRDefault="004C3053" w:rsidP="004C3053">
      <w:pPr>
        <w:rPr>
          <w:sz w:val="24"/>
          <w:szCs w:val="24"/>
        </w:rPr>
      </w:pP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720A07">
        <w:rPr>
          <w:rFonts w:ascii="Courier New" w:hAnsi="Courier New" w:cs="Courier New"/>
          <w:color w:val="228B22"/>
          <w:sz w:val="16"/>
          <w:szCs w:val="16"/>
        </w:rPr>
        <w:t>t_sfb.m</w:t>
      </w:r>
      <w:proofErr w:type="spellEnd"/>
      <w:r w:rsidRPr="00720A07">
        <w:rPr>
          <w:rFonts w:ascii="Courier New" w:hAnsi="Courier New" w:cs="Courier New"/>
          <w:color w:val="228B22"/>
          <w:sz w:val="16"/>
          <w:szCs w:val="16"/>
        </w:rPr>
        <w:t xml:space="preserve"> - test spherical four bar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228B22"/>
          <w:sz w:val="16"/>
          <w:szCs w:val="16"/>
        </w:rPr>
        <w:t>% HJSIII, 20.04.28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clear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720A07">
        <w:rPr>
          <w:rFonts w:ascii="Courier New" w:hAnsi="Courier New" w:cs="Courier New"/>
          <w:color w:val="228B22"/>
          <w:sz w:val="16"/>
          <w:szCs w:val="16"/>
        </w:rPr>
        <w:t>constatnts</w:t>
      </w:r>
      <w:proofErr w:type="spellEnd"/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d2r = pi / 180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228B22"/>
          <w:sz w:val="16"/>
          <w:szCs w:val="16"/>
        </w:rPr>
        <w:t>% mechanism constants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r = 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4;   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     </w:t>
      </w:r>
      <w:r w:rsidRPr="00720A07">
        <w:rPr>
          <w:rFonts w:ascii="Courier New" w:hAnsi="Courier New" w:cs="Courier New"/>
          <w:color w:val="228B22"/>
          <w:sz w:val="16"/>
          <w:szCs w:val="16"/>
        </w:rPr>
        <w:t>% radius [inch]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a1 = 90 * d2r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a2 = 15 * d2r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a3 = 78.5644 * d2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r;  </w:t>
      </w:r>
      <w:r w:rsidRPr="00720A07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720A07">
        <w:rPr>
          <w:rFonts w:ascii="Courier New" w:hAnsi="Courier New" w:cs="Courier New"/>
          <w:color w:val="228B22"/>
          <w:sz w:val="16"/>
          <w:szCs w:val="16"/>
        </w:rPr>
        <w:t xml:space="preserve"> calculated for a1=90, theta=90, phi=90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a4 = 50 * d2r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228B22"/>
          <w:sz w:val="16"/>
          <w:szCs w:val="16"/>
        </w:rPr>
        <w:t>% test for a1 = 90 deg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theta = 90 * d2r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phi = 90 * d2r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 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proofErr w:type="spellStart"/>
      <w:r w:rsidRPr="00720A07">
        <w:rPr>
          <w:rFonts w:ascii="Courier New" w:hAnsi="Courier New" w:cs="Courier New"/>
          <w:color w:val="000000"/>
          <w:sz w:val="16"/>
          <w:szCs w:val="16"/>
        </w:rPr>
        <w:t>rA</w:t>
      </w:r>
      <w:proofErr w:type="spell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= [ 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r ]'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proofErr w:type="spellStart"/>
      <w:r w:rsidRPr="00720A07">
        <w:rPr>
          <w:rFonts w:ascii="Courier New" w:hAnsi="Courier New" w:cs="Courier New"/>
          <w:color w:val="000000"/>
          <w:sz w:val="16"/>
          <w:szCs w:val="16"/>
        </w:rPr>
        <w:t>rB</w:t>
      </w:r>
      <w:proofErr w:type="spell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= [ 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0  r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*sin(a2)  r*cos(a2) ]'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proofErr w:type="spellStart"/>
      <w:r w:rsidRPr="00720A07">
        <w:rPr>
          <w:rFonts w:ascii="Courier New" w:hAnsi="Courier New" w:cs="Courier New"/>
          <w:color w:val="000000"/>
          <w:sz w:val="16"/>
          <w:szCs w:val="16"/>
        </w:rPr>
        <w:t>rC</w:t>
      </w:r>
      <w:proofErr w:type="spell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= [ r*cos(a4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)  r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*sin(a4)  0 ]'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proofErr w:type="spellStart"/>
      <w:r w:rsidRPr="00720A07">
        <w:rPr>
          <w:rFonts w:ascii="Courier New" w:hAnsi="Courier New" w:cs="Courier New"/>
          <w:color w:val="000000"/>
          <w:sz w:val="16"/>
          <w:szCs w:val="16"/>
        </w:rPr>
        <w:t>rD</w:t>
      </w:r>
      <w:proofErr w:type="spell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= [ 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r  0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0 ]'; 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proofErr w:type="spellStart"/>
      <w:r w:rsidRPr="00720A07">
        <w:rPr>
          <w:rFonts w:ascii="Courier New" w:hAnsi="Courier New" w:cs="Courier New"/>
          <w:color w:val="000000"/>
          <w:sz w:val="16"/>
          <w:szCs w:val="16"/>
        </w:rPr>
        <w:t>dBC</w:t>
      </w:r>
      <w:proofErr w:type="spell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norm( </w:t>
      </w:r>
      <w:proofErr w:type="spellStart"/>
      <w:r w:rsidRPr="00720A07">
        <w:rPr>
          <w:rFonts w:ascii="Courier New" w:hAnsi="Courier New" w:cs="Courier New"/>
          <w:color w:val="000000"/>
          <w:sz w:val="16"/>
          <w:szCs w:val="16"/>
        </w:rPr>
        <w:t>rC</w:t>
      </w:r>
      <w:proofErr w:type="spellEnd"/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720A07">
        <w:rPr>
          <w:rFonts w:ascii="Courier New" w:hAnsi="Courier New" w:cs="Courier New"/>
          <w:color w:val="000000"/>
          <w:sz w:val="16"/>
          <w:szCs w:val="16"/>
        </w:rPr>
        <w:t>rB</w:t>
      </w:r>
      <w:proofErr w:type="spell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a3_calc1 = </w:t>
      </w:r>
      <w:proofErr w:type="spellStart"/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acos</w:t>
      </w:r>
      <w:proofErr w:type="spellEnd"/>
      <w:r w:rsidRPr="00720A07">
        <w:rPr>
          <w:rFonts w:ascii="Courier New" w:hAnsi="Courier New" w:cs="Courier New"/>
          <w:color w:val="000000"/>
          <w:sz w:val="16"/>
          <w:szCs w:val="16"/>
        </w:rPr>
        <w:t>( 1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- dBC^2/(2*r*r) 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a3_calc2 = 2 * </w:t>
      </w:r>
      <w:proofErr w:type="spellStart"/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asin</w:t>
      </w:r>
      <w:proofErr w:type="spell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proofErr w:type="spellStart"/>
      <w:r w:rsidRPr="00720A07">
        <w:rPr>
          <w:rFonts w:ascii="Courier New" w:hAnsi="Courier New" w:cs="Courier New"/>
          <w:color w:val="000000"/>
          <w:sz w:val="16"/>
          <w:szCs w:val="16"/>
        </w:rPr>
        <w:t>dBC</w:t>
      </w:r>
      <w:proofErr w:type="spellEnd"/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/2 /r 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228B22"/>
          <w:sz w:val="16"/>
          <w:szCs w:val="16"/>
        </w:rPr>
        <w:t>% rotate theta and calculate phi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theta = 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( 0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: 360 )' * d2r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U = sin(a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2)*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sin(a4)*sin(theta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V = cos(a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2)*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sin(a4)*sin(a1) - sin(a2)*sin(a4)*cos(a1)*cos(theta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W = sin(a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2)*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cos(a4)*sin(a1)*cos(theta) + cos(a2)*cos(a4)*cos(a1) - cos(a3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phi     = 2 * </w:t>
      </w:r>
      <w:proofErr w:type="spellStart"/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atan</w:t>
      </w:r>
      <w:proofErr w:type="spellEnd"/>
      <w:r w:rsidRPr="00720A07">
        <w:rPr>
          <w:rFonts w:ascii="Courier New" w:hAnsi="Courier New" w:cs="Courier New"/>
          <w:color w:val="000000"/>
          <w:sz w:val="16"/>
          <w:szCs w:val="16"/>
        </w:rPr>
        <w:t>( (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-U - sqrt( U.*U + V.*V - W.*W )) ./ (W-V) 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proofErr w:type="spellStart"/>
      <w:r w:rsidRPr="00720A07">
        <w:rPr>
          <w:rFonts w:ascii="Courier New" w:hAnsi="Courier New" w:cs="Courier New"/>
          <w:color w:val="000000"/>
          <w:sz w:val="16"/>
          <w:szCs w:val="16"/>
        </w:rPr>
        <w:t>phi_alt</w:t>
      </w:r>
      <w:proofErr w:type="spell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= 2 * </w:t>
      </w:r>
      <w:proofErr w:type="spellStart"/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atan</w:t>
      </w:r>
      <w:proofErr w:type="spellEnd"/>
      <w:r w:rsidRPr="00720A07">
        <w:rPr>
          <w:rFonts w:ascii="Courier New" w:hAnsi="Courier New" w:cs="Courier New"/>
          <w:color w:val="000000"/>
          <w:sz w:val="16"/>
          <w:szCs w:val="16"/>
        </w:rPr>
        <w:t>( (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-U + sqrt( U.*U + V.*V - W.*W )) ./ (W-V) 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228B22"/>
          <w:sz w:val="16"/>
          <w:szCs w:val="16"/>
        </w:rPr>
        <w:t xml:space="preserve">% 2002 Cervantes-Sanchez - </w:t>
      </w:r>
      <w:proofErr w:type="gramStart"/>
      <w:r w:rsidRPr="00720A07">
        <w:rPr>
          <w:rFonts w:ascii="Courier New" w:hAnsi="Courier New" w:cs="Courier New"/>
          <w:color w:val="228B22"/>
          <w:sz w:val="16"/>
          <w:szCs w:val="16"/>
        </w:rPr>
        <w:t>beta ????</w:t>
      </w:r>
      <w:proofErr w:type="gramEnd"/>
    </w:p>
    <w:p w:rsidR="004C3053" w:rsidRPr="0049122C" w:rsidRDefault="004C3053" w:rsidP="004C3053">
      <w:pPr>
        <w:rPr>
          <w:rFonts w:ascii="Courier New" w:hAnsi="Courier New" w:cs="Courier New"/>
          <w:sz w:val="14"/>
          <w:szCs w:val="14"/>
        </w:rPr>
      </w:pPr>
      <w:proofErr w:type="gramStart"/>
      <w:r w:rsidRPr="0049122C">
        <w:rPr>
          <w:rFonts w:ascii="Courier New" w:hAnsi="Courier New" w:cs="Courier New"/>
          <w:color w:val="000000"/>
          <w:sz w:val="14"/>
          <w:szCs w:val="14"/>
        </w:rPr>
        <w:t>beta  =</w:t>
      </w:r>
      <w:proofErr w:type="gramEnd"/>
      <w:r w:rsidRPr="0049122C">
        <w:rPr>
          <w:rFonts w:ascii="Courier New" w:hAnsi="Courier New" w:cs="Courier New"/>
          <w:color w:val="000000"/>
          <w:sz w:val="14"/>
          <w:szCs w:val="14"/>
        </w:rPr>
        <w:t xml:space="preserve"> </w:t>
      </w:r>
      <w:proofErr w:type="spellStart"/>
      <w:r w:rsidRPr="0049122C">
        <w:rPr>
          <w:rFonts w:ascii="Courier New" w:hAnsi="Courier New" w:cs="Courier New"/>
          <w:color w:val="000000"/>
          <w:sz w:val="14"/>
          <w:szCs w:val="14"/>
        </w:rPr>
        <w:t>acos</w:t>
      </w:r>
      <w:proofErr w:type="spellEnd"/>
      <w:r w:rsidRPr="0049122C">
        <w:rPr>
          <w:rFonts w:ascii="Courier New" w:hAnsi="Courier New" w:cs="Courier New"/>
          <w:color w:val="000000"/>
          <w:sz w:val="14"/>
          <w:szCs w:val="14"/>
        </w:rPr>
        <w:t>( (sin(a4)*sin(a1)*cos(phi)   + cos(a4)*cos(a1) - cos(a2)*cos(a3)) / (sin(a2)*sin(a3)) );</w:t>
      </w:r>
    </w:p>
    <w:p w:rsidR="004C3053" w:rsidRPr="0049122C" w:rsidRDefault="004C3053" w:rsidP="004C3053">
      <w:pPr>
        <w:rPr>
          <w:rFonts w:ascii="Courier New" w:hAnsi="Courier New" w:cs="Courier New"/>
          <w:sz w:val="14"/>
          <w:szCs w:val="14"/>
        </w:rPr>
      </w:pPr>
      <w:r w:rsidRPr="0049122C">
        <w:rPr>
          <w:rFonts w:ascii="Courier New" w:hAnsi="Courier New" w:cs="Courier New"/>
          <w:color w:val="000000"/>
          <w:sz w:val="14"/>
          <w:szCs w:val="14"/>
        </w:rPr>
        <w:t xml:space="preserve">gamma = </w:t>
      </w:r>
      <w:proofErr w:type="spellStart"/>
      <w:proofErr w:type="gramStart"/>
      <w:r w:rsidRPr="0049122C">
        <w:rPr>
          <w:rFonts w:ascii="Courier New" w:hAnsi="Courier New" w:cs="Courier New"/>
          <w:color w:val="000000"/>
          <w:sz w:val="14"/>
          <w:szCs w:val="14"/>
        </w:rPr>
        <w:t>acos</w:t>
      </w:r>
      <w:proofErr w:type="spellEnd"/>
      <w:r w:rsidRPr="0049122C">
        <w:rPr>
          <w:rFonts w:ascii="Courier New" w:hAnsi="Courier New" w:cs="Courier New"/>
          <w:color w:val="000000"/>
          <w:sz w:val="14"/>
          <w:szCs w:val="14"/>
        </w:rPr>
        <w:t>( (</w:t>
      </w:r>
      <w:proofErr w:type="gramEnd"/>
      <w:r w:rsidRPr="0049122C">
        <w:rPr>
          <w:rFonts w:ascii="Courier New" w:hAnsi="Courier New" w:cs="Courier New"/>
          <w:color w:val="000000"/>
          <w:sz w:val="14"/>
          <w:szCs w:val="14"/>
        </w:rPr>
        <w:t>sin(a2)*sin(a1)*cos(theta) + cos(a2)*cos(a1) - cos(a3)*cos(a4)) / (sin(a3)*sin(a4)) );</w:t>
      </w:r>
    </w:p>
    <w:p w:rsidR="004C3053" w:rsidRPr="0049122C" w:rsidRDefault="004C3053" w:rsidP="004C3053">
      <w:pPr>
        <w:rPr>
          <w:rFonts w:ascii="Courier New" w:hAnsi="Courier New" w:cs="Courier New"/>
          <w:sz w:val="14"/>
          <w:szCs w:val="14"/>
        </w:rPr>
      </w:pPr>
      <w:r w:rsidRPr="0049122C">
        <w:rPr>
          <w:rFonts w:ascii="Courier New" w:hAnsi="Courier New" w:cs="Courier New"/>
          <w:color w:val="000000"/>
          <w:sz w:val="14"/>
          <w:szCs w:val="14"/>
        </w:rPr>
        <w:t xml:space="preserve"> 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228B22"/>
          <w:sz w:val="16"/>
          <w:szCs w:val="16"/>
        </w:rPr>
        <w:t>% 2018 Sun - theta2 = beta, theta4 = phi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X1 = sin(a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2)*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sin(theta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Y1 = -sin(a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1)*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cos(a2) + cos(a1)*sin(a2)*cos(theta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Z1 = cos(a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1)*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cos(a2) + sin(a1)*sin(a2)*cos(theta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theta4 = 2*atan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2( Z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1*cos(a4)-Y1*sin(a4)-cos(a3) , </w:t>
      </w:r>
      <w:r w:rsidRPr="00720A07">
        <w:rPr>
          <w:rFonts w:ascii="Courier New" w:hAnsi="Courier New" w:cs="Courier New"/>
          <w:color w:val="0000FF"/>
          <w:sz w:val="16"/>
          <w:szCs w:val="16"/>
        </w:rPr>
        <w:t>...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               -X1*sin(a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4)+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sqrt( (sin(a4)*sin(a3))^2 - (Z1-cos(a4)*cos(a3)).^2 ) );</w:t>
      </w:r>
    </w:p>
    <w:p w:rsidR="004C3053" w:rsidRDefault="004C3053" w:rsidP="004C3053">
      <w:pPr>
        <w:rPr>
          <w:rFonts w:ascii="Courier New" w:hAnsi="Courier New" w:cs="Courier New"/>
          <w:color w:val="000000"/>
          <w:sz w:val="16"/>
          <w:szCs w:val="16"/>
        </w:rPr>
      </w:pP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X4 = sin(a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4)*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sin(theta4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Y4 = -sin(a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1)*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cos(a4) - cos(a1)*sin(a4)*cos(theta4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Z4 = cos(a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1)*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cos(a4) - sin(a1)*sin(a4)*cos(theta4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theta2 = pi - 2*atan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2( cos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(a2)*(X4.*sin(theta)-Y4.*cos(theta)) - Z4*sin(a2) + sin(a3) , </w:t>
      </w:r>
      <w:r w:rsidRPr="00720A07">
        <w:rPr>
          <w:rFonts w:ascii="Courier New" w:hAnsi="Courier New" w:cs="Courier New"/>
          <w:color w:val="0000FF"/>
          <w:sz w:val="16"/>
          <w:szCs w:val="16"/>
        </w:rPr>
        <w:t>...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                    -X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4.*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cos(theta) - Y4.*sin(theta) )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>beta = theta2;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228B22"/>
          <w:sz w:val="16"/>
          <w:szCs w:val="16"/>
        </w:rPr>
        <w:t>% show results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figure( 1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720A07">
        <w:rPr>
          <w:rFonts w:ascii="Courier New" w:hAnsi="Courier New" w:cs="Courier New"/>
          <w:color w:val="000000"/>
          <w:sz w:val="16"/>
          <w:szCs w:val="16"/>
        </w:rPr>
        <w:t>clf</w:t>
      </w:r>
      <w:proofErr w:type="spellEnd"/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plot( theta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/d2r,phi/d2r,</w:t>
      </w:r>
      <w:r w:rsidRPr="00720A07">
        <w:rPr>
          <w:rFonts w:ascii="Courier New" w:hAnsi="Courier New" w:cs="Courier New"/>
          <w:color w:val="A020F0"/>
          <w:sz w:val="16"/>
          <w:szCs w:val="16"/>
        </w:rPr>
        <w:t>'r'</w:t>
      </w:r>
      <w:r w:rsidRPr="00720A07">
        <w:rPr>
          <w:rFonts w:ascii="Courier New" w:hAnsi="Courier New" w:cs="Courier New"/>
          <w:color w:val="000000"/>
          <w:sz w:val="16"/>
          <w:szCs w:val="16"/>
        </w:rPr>
        <w:t>,  theta/d2r,phi_alt/d2r,</w:t>
      </w:r>
      <w:r w:rsidRPr="00720A07">
        <w:rPr>
          <w:rFonts w:ascii="Courier New" w:hAnsi="Courier New" w:cs="Courier New"/>
          <w:color w:val="A020F0"/>
          <w:sz w:val="16"/>
          <w:szCs w:val="16"/>
        </w:rPr>
        <w:t>'g'</w:t>
      </w: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720A07">
        <w:rPr>
          <w:rFonts w:ascii="Courier New" w:hAnsi="Courier New" w:cs="Courier New"/>
          <w:color w:val="0000FF"/>
          <w:sz w:val="16"/>
          <w:szCs w:val="16"/>
        </w:rPr>
        <w:t>...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      theta/d2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r,beta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>/d2r,</w:t>
      </w:r>
      <w:r w:rsidRPr="00720A07">
        <w:rPr>
          <w:rFonts w:ascii="Courier New" w:hAnsi="Courier New" w:cs="Courier New"/>
          <w:color w:val="A020F0"/>
          <w:sz w:val="16"/>
          <w:szCs w:val="16"/>
        </w:rPr>
        <w:t>'b'</w:t>
      </w:r>
      <w:r w:rsidRPr="00720A07">
        <w:rPr>
          <w:rFonts w:ascii="Courier New" w:hAnsi="Courier New" w:cs="Courier New"/>
          <w:color w:val="000000"/>
          <w:sz w:val="16"/>
          <w:szCs w:val="16"/>
        </w:rPr>
        <w:t>, theta/d2r,gamma/d2r,</w:t>
      </w:r>
      <w:r w:rsidRPr="00720A07">
        <w:rPr>
          <w:rFonts w:ascii="Courier New" w:hAnsi="Courier New" w:cs="Courier New"/>
          <w:color w:val="A020F0"/>
          <w:sz w:val="16"/>
          <w:szCs w:val="16"/>
        </w:rPr>
        <w:t>'k'</w:t>
      </w: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      )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xlabel</w:t>
      </w:r>
      <w:proofErr w:type="spell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720A07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720A07">
        <w:rPr>
          <w:rFonts w:ascii="Courier New" w:hAnsi="Courier New" w:cs="Courier New"/>
          <w:color w:val="A020F0"/>
          <w:sz w:val="16"/>
          <w:szCs w:val="16"/>
        </w:rPr>
        <w:t>theta [deg]'</w:t>
      </w: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( </w:t>
      </w:r>
      <w:r w:rsidRPr="00720A07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720A07">
        <w:rPr>
          <w:rFonts w:ascii="Courier New" w:hAnsi="Courier New" w:cs="Courier New"/>
          <w:color w:val="A020F0"/>
          <w:sz w:val="16"/>
          <w:szCs w:val="16"/>
        </w:rPr>
        <w:t>phi, alt phi, beta, gamma [deg]'</w:t>
      </w: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title( </w:t>
      </w:r>
      <w:r w:rsidRPr="00720A07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720A07">
        <w:rPr>
          <w:rFonts w:ascii="Courier New" w:hAnsi="Courier New" w:cs="Courier New"/>
          <w:color w:val="A020F0"/>
          <w:sz w:val="16"/>
          <w:szCs w:val="16"/>
        </w:rPr>
        <w:t>alpha1=90, alpha2=15, alpha3=78.5644, alpha4=50 [deg]'</w:t>
      </w: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>axis( [</w:t>
      </w:r>
      <w:proofErr w:type="gramEnd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0 360  -150 150 ] )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legend( </w:t>
      </w:r>
      <w:r w:rsidRPr="00720A07">
        <w:rPr>
          <w:rFonts w:ascii="Courier New" w:hAnsi="Courier New" w:cs="Courier New"/>
          <w:color w:val="A020F0"/>
          <w:sz w:val="16"/>
          <w:szCs w:val="16"/>
        </w:rPr>
        <w:t>'</w:t>
      </w:r>
      <w:proofErr w:type="gramEnd"/>
      <w:r w:rsidRPr="00720A07">
        <w:rPr>
          <w:rFonts w:ascii="Courier New" w:hAnsi="Courier New" w:cs="Courier New"/>
          <w:color w:val="A020F0"/>
          <w:sz w:val="16"/>
          <w:szCs w:val="16"/>
        </w:rPr>
        <w:t>phi'</w:t>
      </w: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720A07">
        <w:rPr>
          <w:rFonts w:ascii="Courier New" w:hAnsi="Courier New" w:cs="Courier New"/>
          <w:color w:val="A020F0"/>
          <w:sz w:val="16"/>
          <w:szCs w:val="16"/>
        </w:rPr>
        <w:t>'alt phi'</w:t>
      </w: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720A07">
        <w:rPr>
          <w:rFonts w:ascii="Courier New" w:hAnsi="Courier New" w:cs="Courier New"/>
          <w:color w:val="A020F0"/>
          <w:sz w:val="16"/>
          <w:szCs w:val="16"/>
        </w:rPr>
        <w:t>'beta'</w:t>
      </w: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720A07">
        <w:rPr>
          <w:rFonts w:ascii="Courier New" w:hAnsi="Courier New" w:cs="Courier New"/>
          <w:color w:val="A020F0"/>
          <w:sz w:val="16"/>
          <w:szCs w:val="16"/>
        </w:rPr>
        <w:t>'gamma'</w:t>
      </w: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)  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4C3053" w:rsidRPr="00720A07" w:rsidRDefault="004C3053" w:rsidP="004C3053">
      <w:pPr>
        <w:rPr>
          <w:rFonts w:ascii="Courier New" w:hAnsi="Courier New" w:cs="Courier New"/>
          <w:sz w:val="16"/>
          <w:szCs w:val="16"/>
        </w:rPr>
      </w:pPr>
      <w:r w:rsidRPr="00720A07">
        <w:rPr>
          <w:rFonts w:ascii="Courier New" w:hAnsi="Courier New" w:cs="Courier New"/>
          <w:color w:val="228B22"/>
          <w:sz w:val="16"/>
          <w:szCs w:val="16"/>
        </w:rPr>
        <w:t xml:space="preserve">% bottom - </w:t>
      </w:r>
      <w:proofErr w:type="spellStart"/>
      <w:r w:rsidRPr="00720A07">
        <w:rPr>
          <w:rFonts w:ascii="Courier New" w:hAnsi="Courier New" w:cs="Courier New"/>
          <w:color w:val="228B22"/>
          <w:sz w:val="16"/>
          <w:szCs w:val="16"/>
        </w:rPr>
        <w:t>t_sfb</w:t>
      </w:r>
      <w:proofErr w:type="spellEnd"/>
      <w:r w:rsidRPr="00720A07">
        <w:rPr>
          <w:rFonts w:ascii="Courier New" w:hAnsi="Courier New" w:cs="Courier New"/>
          <w:color w:val="228B22"/>
          <w:sz w:val="16"/>
          <w:szCs w:val="16"/>
        </w:rPr>
        <w:t xml:space="preserve">  </w:t>
      </w:r>
    </w:p>
    <w:p w:rsidR="004C3053" w:rsidRDefault="004C3053" w:rsidP="004C3053">
      <w:pPr>
        <w:rPr>
          <w:rFonts w:ascii="Courier New" w:hAnsi="Courier New" w:cs="Courier New"/>
          <w:sz w:val="24"/>
          <w:szCs w:val="24"/>
        </w:rPr>
      </w:pPr>
    </w:p>
    <w:p w:rsidR="004C3053" w:rsidRDefault="004C3053" w:rsidP="004C3053">
      <w:pPr>
        <w:rPr>
          <w:sz w:val="24"/>
          <w:szCs w:val="24"/>
        </w:rPr>
      </w:pPr>
    </w:p>
    <w:p w:rsidR="004C3053" w:rsidRPr="00C604A7" w:rsidRDefault="004C3053" w:rsidP="003B3C15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</w:p>
    <w:sectPr w:rsidR="004C3053" w:rsidRPr="00C604A7">
      <w:headerReference w:type="even" r:id="rId132"/>
      <w:headerReference w:type="default" r:id="rId133"/>
      <w:footerReference w:type="even" r:id="rId134"/>
      <w:footerReference w:type="default" r:id="rId135"/>
      <w:headerReference w:type="first" r:id="rId136"/>
      <w:footerReference w:type="first" r:id="rId137"/>
      <w:pgSz w:w="12240" w:h="15840"/>
      <w:pgMar w:top="1440" w:right="1440" w:bottom="1152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23204" w:rsidRDefault="00823204">
      <w:r>
        <w:separator/>
      </w:r>
    </w:p>
  </w:endnote>
  <w:endnote w:type="continuationSeparator" w:id="0">
    <w:p w:rsidR="00823204" w:rsidRDefault="008232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3AF0" w:rsidRDefault="000E3AF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3AF0" w:rsidRDefault="000E3AF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3AF0" w:rsidRDefault="000E3AF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23204" w:rsidRDefault="00823204">
      <w:r>
        <w:separator/>
      </w:r>
    </w:p>
  </w:footnote>
  <w:footnote w:type="continuationSeparator" w:id="0">
    <w:p w:rsidR="00823204" w:rsidRDefault="0082320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3AF0" w:rsidRDefault="000E3AF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3AF0" w:rsidRPr="000B5C76" w:rsidRDefault="000E3AF0" w:rsidP="000B5C7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4"/>
        <w:szCs w:val="24"/>
      </w:rPr>
    </w:pPr>
    <w:r>
      <w:tab/>
    </w:r>
    <w:r w:rsidRPr="000B5C76">
      <w:rPr>
        <w:sz w:val="24"/>
        <w:szCs w:val="24"/>
      </w:rPr>
      <w:t>Notes_11_11</w:t>
    </w:r>
    <w:r w:rsidRPr="000B5C76">
      <w:rPr>
        <w:sz w:val="24"/>
        <w:szCs w:val="24"/>
      </w:rPr>
      <w:tab/>
    </w:r>
    <w:r w:rsidRPr="000B5C76">
      <w:rPr>
        <w:rStyle w:val="PageNumber"/>
        <w:sz w:val="24"/>
        <w:szCs w:val="24"/>
      </w:rPr>
      <w:fldChar w:fldCharType="begin"/>
    </w:r>
    <w:r w:rsidRPr="000B5C76">
      <w:rPr>
        <w:rStyle w:val="PageNumber"/>
        <w:sz w:val="24"/>
        <w:szCs w:val="24"/>
      </w:rPr>
      <w:instrText xml:space="preserve"> PAGE </w:instrText>
    </w:r>
    <w:r w:rsidRPr="000B5C76">
      <w:rPr>
        <w:rStyle w:val="PageNumber"/>
        <w:sz w:val="24"/>
        <w:szCs w:val="24"/>
      </w:rPr>
      <w:fldChar w:fldCharType="separate"/>
    </w:r>
    <w:r w:rsidR="00C604A7">
      <w:rPr>
        <w:rStyle w:val="PageNumber"/>
        <w:noProof/>
        <w:sz w:val="24"/>
        <w:szCs w:val="24"/>
      </w:rPr>
      <w:t>11</w:t>
    </w:r>
    <w:r w:rsidRPr="000B5C76">
      <w:rPr>
        <w:rStyle w:val="PageNumber"/>
        <w:sz w:val="24"/>
        <w:szCs w:val="24"/>
      </w:rPr>
      <w:fldChar w:fldCharType="end"/>
    </w:r>
    <w:r w:rsidRPr="000B5C76">
      <w:rPr>
        <w:rStyle w:val="PageNumber"/>
        <w:sz w:val="24"/>
        <w:szCs w:val="24"/>
      </w:rPr>
      <w:t xml:space="preserve"> of </w:t>
    </w:r>
    <w:r w:rsidRPr="000B5C76">
      <w:rPr>
        <w:rStyle w:val="PageNumber"/>
        <w:sz w:val="24"/>
        <w:szCs w:val="24"/>
      </w:rPr>
      <w:fldChar w:fldCharType="begin"/>
    </w:r>
    <w:r w:rsidRPr="000B5C76">
      <w:rPr>
        <w:rStyle w:val="PageNumber"/>
        <w:sz w:val="24"/>
        <w:szCs w:val="24"/>
      </w:rPr>
      <w:instrText xml:space="preserve"> NUMPAGES </w:instrText>
    </w:r>
    <w:r w:rsidRPr="000B5C76">
      <w:rPr>
        <w:rStyle w:val="PageNumber"/>
        <w:sz w:val="24"/>
        <w:szCs w:val="24"/>
      </w:rPr>
      <w:fldChar w:fldCharType="separate"/>
    </w:r>
    <w:r w:rsidR="00C604A7">
      <w:rPr>
        <w:rStyle w:val="PageNumber"/>
        <w:noProof/>
        <w:sz w:val="24"/>
        <w:szCs w:val="24"/>
      </w:rPr>
      <w:t>11</w:t>
    </w:r>
    <w:r w:rsidRPr="000B5C76">
      <w:rPr>
        <w:rStyle w:val="PageNumber"/>
        <w:sz w:val="24"/>
        <w:szCs w:val="24"/>
      </w:rPr>
      <w:fldChar w:fldCharType="end"/>
    </w:r>
  </w:p>
  <w:p w:rsidR="000E3AF0" w:rsidRDefault="000E3AF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3AF0" w:rsidRDefault="000E3AF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44"/>
  <w:drawingGridVerticalSpacing w:val="144"/>
  <w:displayVerticalDrawingGridEvery w:val="0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74DEB"/>
    <w:rsid w:val="00053EC0"/>
    <w:rsid w:val="00063C42"/>
    <w:rsid w:val="000B5C76"/>
    <w:rsid w:val="000D55E5"/>
    <w:rsid w:val="000E3AF0"/>
    <w:rsid w:val="00125066"/>
    <w:rsid w:val="00126F0F"/>
    <w:rsid w:val="00127C17"/>
    <w:rsid w:val="00152303"/>
    <w:rsid w:val="00191A56"/>
    <w:rsid w:val="00192C46"/>
    <w:rsid w:val="0019659A"/>
    <w:rsid w:val="001A729C"/>
    <w:rsid w:val="001E6505"/>
    <w:rsid w:val="001F7B13"/>
    <w:rsid w:val="00205846"/>
    <w:rsid w:val="00243DBB"/>
    <w:rsid w:val="002F740A"/>
    <w:rsid w:val="00341726"/>
    <w:rsid w:val="00356099"/>
    <w:rsid w:val="003A5F06"/>
    <w:rsid w:val="003B3C15"/>
    <w:rsid w:val="003C0A5D"/>
    <w:rsid w:val="003D3F8C"/>
    <w:rsid w:val="003E0B49"/>
    <w:rsid w:val="00410F9B"/>
    <w:rsid w:val="00482833"/>
    <w:rsid w:val="00482C84"/>
    <w:rsid w:val="004A470A"/>
    <w:rsid w:val="004C2D69"/>
    <w:rsid w:val="004C3053"/>
    <w:rsid w:val="004F53CC"/>
    <w:rsid w:val="0053093A"/>
    <w:rsid w:val="00597991"/>
    <w:rsid w:val="005C31AB"/>
    <w:rsid w:val="005D5A55"/>
    <w:rsid w:val="005E6A42"/>
    <w:rsid w:val="0060376B"/>
    <w:rsid w:val="00637C89"/>
    <w:rsid w:val="00654360"/>
    <w:rsid w:val="006715F5"/>
    <w:rsid w:val="006831FE"/>
    <w:rsid w:val="00716A47"/>
    <w:rsid w:val="007171E7"/>
    <w:rsid w:val="00750227"/>
    <w:rsid w:val="00823204"/>
    <w:rsid w:val="00832C99"/>
    <w:rsid w:val="00874DEB"/>
    <w:rsid w:val="008D020F"/>
    <w:rsid w:val="008E2361"/>
    <w:rsid w:val="008F5674"/>
    <w:rsid w:val="0093106C"/>
    <w:rsid w:val="00955ECF"/>
    <w:rsid w:val="009C0067"/>
    <w:rsid w:val="009C4952"/>
    <w:rsid w:val="009D2B16"/>
    <w:rsid w:val="00A1679C"/>
    <w:rsid w:val="00A30A67"/>
    <w:rsid w:val="00AB51AB"/>
    <w:rsid w:val="00B324E9"/>
    <w:rsid w:val="00B42455"/>
    <w:rsid w:val="00B91B40"/>
    <w:rsid w:val="00BB5380"/>
    <w:rsid w:val="00C3539B"/>
    <w:rsid w:val="00C451E9"/>
    <w:rsid w:val="00C604A7"/>
    <w:rsid w:val="00C72B58"/>
    <w:rsid w:val="00D23185"/>
    <w:rsid w:val="00D30E8B"/>
    <w:rsid w:val="00D627DD"/>
    <w:rsid w:val="00D95327"/>
    <w:rsid w:val="00DF3976"/>
    <w:rsid w:val="00E2740D"/>
    <w:rsid w:val="00E510D9"/>
    <w:rsid w:val="00E63C47"/>
    <w:rsid w:val="00E75F52"/>
    <w:rsid w:val="00E81D20"/>
    <w:rsid w:val="00EB7D1A"/>
    <w:rsid w:val="00EE101C"/>
    <w:rsid w:val="00EF74B7"/>
    <w:rsid w:val="00F13D66"/>
    <w:rsid w:val="00F15E6C"/>
    <w:rsid w:val="00F16114"/>
    <w:rsid w:val="00F304C8"/>
    <w:rsid w:val="00F5046C"/>
    <w:rsid w:val="00FD48ED"/>
    <w:rsid w:val="00FE3B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5"/>
    <o:shapelayout v:ext="edit">
      <o:idmap v:ext="edit" data="1"/>
    </o:shapelayout>
  </w:shapeDefaults>
  <w:decimalSymbol w:val="."/>
  <w:listSeparator w:val=","/>
  <w14:docId w14:val="25E8B9BA"/>
  <w15:chartTrackingRefBased/>
  <w15:docId w15:val="{B363C64F-29FD-4FD1-87E1-18A8556C52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b/>
      <w:sz w:val="32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paragraph" w:styleId="Header">
    <w:name w:val="header"/>
    <w:basedOn w:val="Normal"/>
    <w:rsid w:val="008D020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D020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02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emf"/><Relationship Id="rId128" Type="http://schemas.openxmlformats.org/officeDocument/2006/relationships/image" Target="media/image64.e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footer" Target="footer1.xml"/><Relationship Id="rId139" Type="http://schemas.openxmlformats.org/officeDocument/2006/relationships/theme" Target="theme/theme1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emf"/><Relationship Id="rId129" Type="http://schemas.openxmlformats.org/officeDocument/2006/relationships/image" Target="media/image65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35" Type="http://schemas.openxmlformats.org/officeDocument/2006/relationships/footer" Target="footer2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e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6.emf"/><Relationship Id="rId136" Type="http://schemas.openxmlformats.org/officeDocument/2006/relationships/header" Target="header3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e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footer" Target="footer3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header" Target="header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3.e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4</Pages>
  <Words>1249</Words>
  <Characters>8264</Characters>
  <Application>Microsoft Office Word</Application>
  <DocSecurity>0</DocSecurity>
  <Lines>68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ch &amp; Nuc Engineering</Company>
  <LinksUpToDate>false</LinksUpToDate>
  <CharactersWithSpaces>9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Sommer III, Henry Joseph</cp:lastModifiedBy>
  <cp:revision>8</cp:revision>
  <cp:lastPrinted>2006-09-23T01:46:00Z</cp:lastPrinted>
  <dcterms:created xsi:type="dcterms:W3CDTF">2014-01-09T19:13:00Z</dcterms:created>
  <dcterms:modified xsi:type="dcterms:W3CDTF">2021-04-05T11:47:00Z</dcterms:modified>
</cp:coreProperties>
</file>